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60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74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67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31"/>
    <p:restoredTop sz="95011"/>
  </p:normalViewPr>
  <p:slideViewPr>
    <p:cSldViewPr snapToGrid="0" snapToObjects="1">
      <p:cViewPr varScale="1">
        <p:scale>
          <a:sx n="98" d="100"/>
          <a:sy n="98" d="100"/>
        </p:scale>
        <p:origin x="27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5948B-B99C-6B45-B986-58FDA044AE07}" type="datetimeFigureOut">
              <a:rPr lang="en-GB" smtClean="0"/>
              <a:t>17/05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4B5E6-A4BF-B14E-8A10-265369797DF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511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4B5E6-A4BF-B14E-8A10-265369797DFB}" type="slidenum">
              <a:rPr lang="en-GB" smtClean="0"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4679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2D492-C272-DE45-B311-EC2B6DB64D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80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2D492-C272-DE45-B311-EC2B6DB64D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22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2D492-C272-DE45-B311-EC2B6DB64D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24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0D5DE-2DA0-A24C-9BF9-4766847225BB}" type="datetime1">
              <a:rPr lang="en-GB" smtClean="0"/>
              <a:t>17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8795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4F634-3CF3-4F41-9E13-0D528C7A52E1}" type="datetime1">
              <a:rPr lang="en-GB" smtClean="0"/>
              <a:t>17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4369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1EA2F-F6F3-9249-AA8C-6B4380644EFD}" type="datetime1">
              <a:rPr lang="en-GB" smtClean="0"/>
              <a:t>17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519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487EE-4F88-BC41-BEF4-BEA5E7EBA335}" type="datetime1">
              <a:rPr lang="en-GB" smtClean="0"/>
              <a:t>17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3908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E49AF-B232-8740-BF2E-726F66D52A62}" type="datetime1">
              <a:rPr lang="en-GB" smtClean="0"/>
              <a:t>17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2027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9B5AF-791B-9C48-8D53-DDDC6D18E752}" type="datetime1">
              <a:rPr lang="en-GB" smtClean="0"/>
              <a:t>17/05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6568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907DE-6148-0948-9E8E-AAFA5BDCDDC5}" type="datetime1">
              <a:rPr lang="en-GB" smtClean="0"/>
              <a:t>17/05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316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C6ECF-8C25-3E4E-80DD-41A935077C9D}" type="datetime1">
              <a:rPr lang="en-GB" smtClean="0"/>
              <a:t>17/05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0827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F1948-3868-C64E-94C8-823A2D4FAA6B}" type="datetime1">
              <a:rPr lang="en-GB" smtClean="0"/>
              <a:t>17/05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9151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1C3159-4512-594D-90AF-8D0EA106847D}" type="datetime1">
              <a:rPr lang="en-GB" smtClean="0"/>
              <a:t>17/05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944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DC2CD7-A83A-9F48-81BE-6F95B9815159}" type="datetime1">
              <a:rPr lang="en-GB" smtClean="0"/>
              <a:t>17/05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5830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1735DF-20D3-834F-9691-30D8A7C4DCB2}" type="datetime1">
              <a:rPr lang="en-GB" smtClean="0"/>
              <a:t>17/05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D2965-1DBE-1C49-99AC-AA69D1894E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586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3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66"/>
          <a:stretch/>
        </p:blipFill>
        <p:spPr>
          <a:xfrm>
            <a:off x="0" y="0"/>
            <a:ext cx="9144000" cy="823893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56" b="-1"/>
          <a:stretch/>
        </p:blipFill>
        <p:spPr>
          <a:xfrm>
            <a:off x="6876256" y="260648"/>
            <a:ext cx="2267745" cy="563245"/>
          </a:xfrm>
          <a:prstGeom prst="rect">
            <a:avLst/>
          </a:prstGeom>
        </p:spPr>
      </p:pic>
      <p:sp>
        <p:nvSpPr>
          <p:cNvPr id="10" name="Text Box 605"/>
          <p:cNvSpPr txBox="1">
            <a:spLocks noChangeArrowheads="1"/>
          </p:cNvSpPr>
          <p:nvPr/>
        </p:nvSpPr>
        <p:spPr bwMode="auto">
          <a:xfrm>
            <a:off x="1512669" y="1268760"/>
            <a:ext cx="6118662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4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>
              <a:spcBef>
                <a:spcPct val="20000"/>
              </a:spcBef>
              <a:buFont typeface="Arial" charset="0"/>
              <a:buChar char="–"/>
              <a:defRPr sz="1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5219700" indent="-1042988">
              <a:spcBef>
                <a:spcPct val="20000"/>
              </a:spcBef>
              <a:buFont typeface="Arial" charset="0"/>
              <a:buChar char="•"/>
              <a:defRPr sz="11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7307263" indent="-1042988">
              <a:spcBef>
                <a:spcPct val="20000"/>
              </a:spcBef>
              <a:buFont typeface="Arial" charset="0"/>
              <a:buChar char="–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9394825" indent="-1042988">
              <a:spcBef>
                <a:spcPct val="20000"/>
              </a:spcBef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98520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103092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107664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112236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>
                <a:solidFill>
                  <a:srgbClr val="0066CC"/>
                </a:solidFill>
                <a:latin typeface="+mn-lt"/>
                <a:ea typeface="Arial" charset="0"/>
                <a:cs typeface="Arial" charset="0"/>
              </a:rPr>
              <a:t>Advanced applications of the GLM: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>
                <a:solidFill>
                  <a:srgbClr val="0066CC"/>
                </a:solidFill>
                <a:latin typeface="+mn-lt"/>
                <a:ea typeface="Arial" charset="0"/>
                <a:cs typeface="Arial" charset="0"/>
              </a:rPr>
              <a:t>Cross-frequency coupl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6982" y="5120142"/>
            <a:ext cx="7977466" cy="834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i="1" dirty="0">
                <a:latin typeface="+mn-lt"/>
              </a:rPr>
              <a:t>University of Amsterdam		Department of Psychology</a:t>
            </a:r>
          </a:p>
          <a:p>
            <a:pPr>
              <a:lnSpc>
                <a:spcPct val="120000"/>
              </a:lnSpc>
            </a:pPr>
            <a:r>
              <a:rPr lang="en-US" i="1" dirty="0">
                <a:latin typeface="+mn-lt"/>
              </a:rPr>
              <a:t>University College London		</a:t>
            </a:r>
            <a:r>
              <a:rPr lang="en-US" i="1" dirty="0" err="1">
                <a:latin typeface="+mn-lt"/>
              </a:rPr>
              <a:t>Wellcome</a:t>
            </a:r>
            <a:r>
              <a:rPr lang="en-US" i="1" dirty="0">
                <a:latin typeface="+mn-lt"/>
              </a:rPr>
              <a:t> Trust Centre for Neuroimaging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6982" y="4516638"/>
            <a:ext cx="2363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>
                <a:latin typeface="+mn-lt"/>
              </a:rPr>
              <a:t>Bernadette van Wijk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664173" y="3068438"/>
            <a:ext cx="3815655" cy="49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b="1" kern="0" dirty="0">
                <a:latin typeface="Calibri" charset="0"/>
              </a:rPr>
              <a:t>SPM course for MEG &amp; EEG 2019</a:t>
            </a:r>
            <a:endParaRPr lang="en-GB" altLang="en-US" sz="2000" b="1" kern="0" dirty="0">
              <a:latin typeface="Calibri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97" y="222942"/>
            <a:ext cx="1284432" cy="557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0832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5134884" y="4196259"/>
          <a:ext cx="31686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2323800" imgH="812520" progId="Equation.DSMT4">
                  <p:embed/>
                </p:oleObj>
              </mc:Choice>
              <mc:Fallback>
                <p:oleObj name="Equation" r:id="rId4" imgW="2323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884" y="4196259"/>
                        <a:ext cx="31686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Tijdelijke aanduiding voor inhoud 12" descr="steps_pac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77"/>
          <a:stretch>
            <a:fillRect/>
          </a:stretch>
        </p:blipFill>
        <p:spPr bwMode="auto">
          <a:xfrm>
            <a:off x="4584816" y="298602"/>
            <a:ext cx="4268787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Afbeelding 4" descr="steps_GLMc.t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56113" r="15316" b="22305"/>
          <a:stretch/>
        </p:blipFill>
        <p:spPr bwMode="auto">
          <a:xfrm>
            <a:off x="4300819" y="3037963"/>
            <a:ext cx="4524044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Tijdelijke aanduiding voor inhoud 3" descr="steps_GLMt.ti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7" t="80009" r="32380" b="8069"/>
          <a:stretch/>
        </p:blipFill>
        <p:spPr bwMode="auto">
          <a:xfrm>
            <a:off x="3777413" y="5383364"/>
            <a:ext cx="4785119" cy="885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Isosceles Triangle 1"/>
          <p:cNvSpPr/>
          <p:nvPr/>
        </p:nvSpPr>
        <p:spPr>
          <a:xfrm flipV="1">
            <a:off x="6350116" y="3023943"/>
            <a:ext cx="476250" cy="601662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6325215" y="333529"/>
            <a:ext cx="576000" cy="57600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939957" y="333529"/>
            <a:ext cx="576000" cy="57600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07882" y="333529"/>
            <a:ext cx="576000" cy="57600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46103" y="6157699"/>
            <a:ext cx="3374438" cy="7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endParaRPr lang="en-GB" sz="1400" kern="0" dirty="0">
              <a:latin typeface="Calibri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9375" y="400885"/>
            <a:ext cx="2941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ea typeface="Arial" charset="0"/>
                <a:cs typeface="Arial" charset="0"/>
              </a:rPr>
              <a:t>General Linear Model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9</a:t>
            </a:fld>
            <a:endParaRPr lang="en-GB"/>
          </a:p>
        </p:txBody>
      </p:sp>
      <p:sp>
        <p:nvSpPr>
          <p:cNvPr id="17" name="Tekstvak 10"/>
          <p:cNvSpPr txBox="1">
            <a:spLocks noChangeArrowheads="1"/>
          </p:cNvSpPr>
          <p:nvPr/>
        </p:nvSpPr>
        <p:spPr bwMode="auto">
          <a:xfrm>
            <a:off x="429375" y="1123466"/>
            <a:ext cx="3872456" cy="203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GB" b="1" dirty="0">
                <a:latin typeface="Calibri" pitchFamily="34" charset="0"/>
              </a:rPr>
              <a:t>Parametric approach</a:t>
            </a:r>
          </a:p>
          <a:p>
            <a:pPr eaLnBrk="1" hangingPunct="1">
              <a:lnSpc>
                <a:spcPct val="114000"/>
              </a:lnSpc>
              <a:defRPr/>
            </a:pPr>
            <a:r>
              <a:rPr lang="en-GB" dirty="0">
                <a:latin typeface="Calibri" pitchFamily="34" charset="0"/>
              </a:rPr>
              <a:t>No surrogate time series</a:t>
            </a:r>
          </a:p>
          <a:p>
            <a:pPr eaLnBrk="1" hangingPunct="1">
              <a:lnSpc>
                <a:spcPct val="114000"/>
              </a:lnSpc>
              <a:defRPr/>
            </a:pPr>
            <a:endParaRPr lang="en-GB" dirty="0">
              <a:latin typeface="Calibri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GB" dirty="0">
                <a:latin typeface="Calibri" pitchFamily="34" charset="0"/>
                <a:sym typeface="Wingdings" pitchFamily="2" charset="2"/>
              </a:rPr>
              <a:t>Equal to normalized vector length when standardizing (Z-scoring) variables. Values between 0 and 1.</a:t>
            </a:r>
            <a:endParaRPr lang="en-GB" dirty="0">
              <a:latin typeface="Calibri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560" y="3363914"/>
            <a:ext cx="2180931" cy="555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319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Afbeelding 4" descr="steps_GLMc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92" b="23746"/>
          <a:stretch>
            <a:fillRect/>
          </a:stretch>
        </p:blipFill>
        <p:spPr bwMode="auto">
          <a:xfrm>
            <a:off x="3883025" y="296727"/>
            <a:ext cx="50101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429375" y="1147547"/>
            <a:ext cx="3348038" cy="135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GB" dirty="0">
                <a:solidFill>
                  <a:srgbClr val="000000"/>
                </a:solidFill>
                <a:latin typeface="Calibri" pitchFamily="34" charset="0"/>
              </a:rPr>
              <a:t>Easy to include other predictors:</a:t>
            </a: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Calibri" pitchFamily="34" charset="0"/>
              </a:rPr>
              <a:t>amplitude correlations </a:t>
            </a: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non-</a:t>
            </a:r>
            <a:r>
              <a:rPr lang="en-GB" dirty="0" err="1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linearities</a:t>
            </a:r>
            <a:endParaRPr lang="en-GB" dirty="0">
              <a:solidFill>
                <a:srgbClr val="000000"/>
              </a:solidFill>
              <a:latin typeface="Calibri" pitchFamily="34" charset="0"/>
              <a:sym typeface="Wingdings" pitchFamily="2" charset="2"/>
            </a:endParaRPr>
          </a:p>
          <a:p>
            <a:pPr marL="177800" indent="-177800" eaLnBrk="1" hangingPunct="1">
              <a:lnSpc>
                <a:spcPct val="114000"/>
              </a:lnSpc>
              <a:buFont typeface="Arial" pitchFamily="34" charset="0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Calibri" pitchFamily="34" charset="0"/>
                <a:sym typeface="Wingdings" pitchFamily="2" charset="2"/>
              </a:rPr>
              <a:t>confounding factors</a:t>
            </a:r>
            <a:endParaRPr lang="en-GB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054" name="TextBox 7"/>
          <p:cNvSpPr txBox="1">
            <a:spLocks noChangeArrowheads="1"/>
          </p:cNvSpPr>
          <p:nvPr/>
        </p:nvSpPr>
        <p:spPr bwMode="auto">
          <a:xfrm>
            <a:off x="107950" y="115888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alibri" charset="0"/>
              </a:rPr>
              <a:t>PAC: How to detect it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/>
          </p:nvPr>
        </p:nvGraphicFramePr>
        <p:xfrm>
          <a:off x="4559300" y="4257540"/>
          <a:ext cx="4189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3073400" imgH="279400" progId="Equation.DSMT4">
                  <p:embed/>
                </p:oleObj>
              </mc:Choice>
              <mc:Fallback>
                <p:oleObj name="Equation" r:id="rId4" imgW="307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257540"/>
                        <a:ext cx="4189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9375" y="400885"/>
            <a:ext cx="2941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ea typeface="Arial" charset="0"/>
                <a:cs typeface="Arial" charset="0"/>
              </a:rPr>
              <a:t>General Linear Model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46103" y="6157699"/>
            <a:ext cx="3374438" cy="7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endParaRPr lang="en-GB" sz="1400" kern="0" dirty="0">
              <a:latin typeface="Calibri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5405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fbeelding 3" descr="Figure3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0" r="74153" b="33853"/>
          <a:stretch>
            <a:fillRect/>
          </a:stretch>
        </p:blipFill>
        <p:spPr bwMode="auto">
          <a:xfrm>
            <a:off x="2843213" y="1298958"/>
            <a:ext cx="248761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Afbeelding 5" descr="Figure3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20" t="11520" r="47662" b="73944"/>
          <a:stretch>
            <a:fillRect/>
          </a:stretch>
        </p:blipFill>
        <p:spPr bwMode="auto">
          <a:xfrm>
            <a:off x="5616575" y="2649920"/>
            <a:ext cx="1484313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11"/>
          <p:cNvSpPr txBox="1">
            <a:spLocks noChangeArrowheads="1"/>
          </p:cNvSpPr>
          <p:nvPr/>
        </p:nvSpPr>
        <p:spPr bwMode="auto">
          <a:xfrm>
            <a:off x="3698875" y="4902583"/>
            <a:ext cx="1373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>
                <a:latin typeface="Calibri" charset="0"/>
              </a:rPr>
              <a:t>Noise level </a:t>
            </a:r>
            <a:r>
              <a:rPr lang="el-GR" altLang="en-US" i="1">
                <a:latin typeface="Calibri" charset="0"/>
              </a:rPr>
              <a:t>ρ</a:t>
            </a:r>
            <a:endParaRPr lang="en-GB" altLang="en-US" i="1">
              <a:latin typeface="Calibri" charset="0"/>
            </a:endParaRPr>
          </a:p>
        </p:txBody>
      </p:sp>
      <p:sp>
        <p:nvSpPr>
          <p:cNvPr id="7" name="Tekstvak 12"/>
          <p:cNvSpPr txBox="1">
            <a:spLocks noChangeArrowheads="1"/>
          </p:cNvSpPr>
          <p:nvPr/>
        </p:nvSpPr>
        <p:spPr bwMode="auto">
          <a:xfrm>
            <a:off x="6119813" y="1598995"/>
            <a:ext cx="13112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 sz="1600">
                <a:latin typeface="Calibri" charset="0"/>
              </a:rPr>
              <a:t>GLM</a:t>
            </a:r>
          </a:p>
          <a:p>
            <a:pPr eaLnBrk="1" hangingPunct="1"/>
            <a:r>
              <a:rPr lang="nl-NL" altLang="en-US" sz="1600">
                <a:latin typeface="Calibri" charset="0"/>
              </a:rPr>
              <a:t>permutations</a:t>
            </a:r>
            <a:endParaRPr lang="en-GB" altLang="en-US" sz="1600" i="1">
              <a:latin typeface="Calibri" charset="0"/>
            </a:endParaRPr>
          </a:p>
        </p:txBody>
      </p:sp>
      <p:cxnSp>
        <p:nvCxnSpPr>
          <p:cNvPr id="8" name="Rechte verbindingslijn 10"/>
          <p:cNvCxnSpPr/>
          <p:nvPr/>
        </p:nvCxnSpPr>
        <p:spPr>
          <a:xfrm>
            <a:off x="5795963" y="1787908"/>
            <a:ext cx="319087" cy="0"/>
          </a:xfrm>
          <a:prstGeom prst="line">
            <a:avLst/>
          </a:prstGeom>
          <a:ln w="1905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Rechte verbindingslijn 11"/>
          <p:cNvCxnSpPr/>
          <p:nvPr/>
        </p:nvCxnSpPr>
        <p:spPr>
          <a:xfrm>
            <a:off x="5795963" y="2046670"/>
            <a:ext cx="319087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Tekstvak 16"/>
          <p:cNvSpPr txBox="1">
            <a:spLocks noChangeArrowheads="1"/>
          </p:cNvSpPr>
          <p:nvPr/>
        </p:nvSpPr>
        <p:spPr bwMode="auto">
          <a:xfrm>
            <a:off x="2530475" y="5461383"/>
            <a:ext cx="3841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altLang="en-US">
                <a:latin typeface="Calibri" charset="0"/>
              </a:rPr>
              <a:t>Slightly lower statistical power for GLM</a:t>
            </a:r>
            <a:endParaRPr lang="en-GB" altLang="en-US">
              <a:latin typeface="Calibri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99231" y="380521"/>
            <a:ext cx="8745538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  <a:t>GLM vs permutation tests: simulations</a:t>
            </a: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endParaRPr lang="en-GB" sz="2400" b="1" kern="0" dirty="0">
              <a:solidFill>
                <a:srgbClr val="0066CC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44743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ijdelijke aanduiding voor inhoud 3" descr="Figure5.t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17"/>
          <a:stretch>
            <a:fillRect/>
          </a:stretch>
        </p:blipFill>
        <p:spPr>
          <a:xfrm>
            <a:off x="1311275" y="1370739"/>
            <a:ext cx="6805613" cy="2938463"/>
          </a:xfrm>
        </p:spPr>
      </p:pic>
      <p:pic>
        <p:nvPicPr>
          <p:cNvPr id="5" name="Tijdelijke aanduiding voor inhoud 3" descr="Figure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676"/>
          <a:stretch>
            <a:fillRect/>
          </a:stretch>
        </p:blipFill>
        <p:spPr bwMode="auto">
          <a:xfrm>
            <a:off x="1311275" y="4304439"/>
            <a:ext cx="6805613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5"/>
          <p:cNvSpPr txBox="1"/>
          <p:nvPr/>
        </p:nvSpPr>
        <p:spPr>
          <a:xfrm>
            <a:off x="1246188" y="4325077"/>
            <a:ext cx="3395662" cy="148113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GB" dirty="0"/>
              <a:t>     GLM	      200 permutations     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GB" dirty="0"/>
              <a:t>    &lt;7min		159min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GB" dirty="0"/>
              <a:t>GLM </a:t>
            </a:r>
            <a:r>
              <a:rPr lang="en-GB" dirty="0">
                <a:solidFill>
                  <a:srgbClr val="FF0000"/>
                </a:solidFill>
              </a:rPr>
              <a:t>~24x </a:t>
            </a:r>
            <a:r>
              <a:rPr lang="en-GB" dirty="0"/>
              <a:t>faster to comput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49225" y="6419850"/>
            <a:ext cx="32702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99231" y="392878"/>
            <a:ext cx="8745538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  <a:t>GLM vs permutation tests: real data</a:t>
            </a: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br>
              <a:rPr lang="en-GB" sz="2400" b="1" kern="0" dirty="0">
                <a:solidFill>
                  <a:srgbClr val="0066CC"/>
                </a:solidFill>
                <a:latin typeface="Calibri" pitchFamily="34" charset="0"/>
                <a:ea typeface="+mj-ea"/>
                <a:cs typeface="+mj-cs"/>
              </a:rPr>
            </a:br>
            <a:endParaRPr lang="en-GB" sz="2400" b="1" kern="0" dirty="0">
              <a:solidFill>
                <a:srgbClr val="0066CC"/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275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950" y="115888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PAC: How to detect it</a:t>
            </a:r>
          </a:p>
        </p:txBody>
      </p:sp>
      <p:pic>
        <p:nvPicPr>
          <p:cNvPr id="1945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3" y="1341438"/>
            <a:ext cx="7597775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18246" y="400885"/>
            <a:ext cx="33075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ea typeface="Arial" charset="0"/>
                <a:cs typeface="Arial" charset="0"/>
              </a:rPr>
              <a:t>GLM for PAC within SPM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30936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356227" y="955573"/>
            <a:ext cx="84899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/>
              <a:t>Compute amplitude time series and phase time series for frequencies of interest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/>
              <a:t>Create two separate files because of filter settings</a:t>
            </a:r>
            <a:endParaRPr lang="en-GB" altLang="en-US" sz="2000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343456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First step: Time-frequency analysi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89" t="-399" r="489" b="52750"/>
          <a:stretch/>
        </p:blipFill>
        <p:spPr>
          <a:xfrm>
            <a:off x="4629068" y="2539898"/>
            <a:ext cx="3960168" cy="27003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50"/>
          <a:stretch/>
        </p:blipFill>
        <p:spPr>
          <a:xfrm>
            <a:off x="356227" y="2535054"/>
            <a:ext cx="4073856" cy="2740771"/>
          </a:xfrm>
          <a:prstGeom prst="rect">
            <a:avLst/>
          </a:prstGeom>
        </p:spPr>
      </p:pic>
      <p:sp>
        <p:nvSpPr>
          <p:cNvPr id="8" name="Rectangle 8"/>
          <p:cNvSpPr txBox="1">
            <a:spLocks noChangeArrowheads="1"/>
          </p:cNvSpPr>
          <p:nvPr/>
        </p:nvSpPr>
        <p:spPr bwMode="auto">
          <a:xfrm>
            <a:off x="1691680" y="5326058"/>
            <a:ext cx="1163571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/>
              <a:t>Amplitude</a:t>
            </a:r>
            <a:endParaRPr lang="en-GB" altLang="en-US" sz="2000" dirty="0"/>
          </a:p>
        </p:txBody>
      </p:sp>
      <p:sp>
        <p:nvSpPr>
          <p:cNvPr id="9" name="Rectangle 8"/>
          <p:cNvSpPr txBox="1">
            <a:spLocks noChangeArrowheads="1"/>
          </p:cNvSpPr>
          <p:nvPr/>
        </p:nvSpPr>
        <p:spPr bwMode="auto">
          <a:xfrm>
            <a:off x="6349524" y="5275825"/>
            <a:ext cx="1163571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/>
              <a:t>Phase</a:t>
            </a:r>
            <a:endParaRPr lang="en-GB" altLang="en-US" sz="20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8316094" y="4942796"/>
            <a:ext cx="50405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50008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93" b="42574"/>
          <a:stretch/>
        </p:blipFill>
        <p:spPr>
          <a:xfrm>
            <a:off x="755576" y="1352678"/>
            <a:ext cx="3843837" cy="320655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4400640" y="2288782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400640" y="3080870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400640" y="2792838"/>
            <a:ext cx="648072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2955956"/>
            <a:ext cx="792088" cy="199712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465383" y="3887726"/>
            <a:ext cx="906397" cy="9964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 txBox="1">
            <a:spLocks noChangeArrowheads="1"/>
          </p:cNvSpPr>
          <p:nvPr/>
        </p:nvSpPr>
        <p:spPr bwMode="auto">
          <a:xfrm>
            <a:off x="5292080" y="2000750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/>
              <a:t>Data set with amplitude time series</a:t>
            </a:r>
            <a:endParaRPr lang="en-GB" altLang="en-US" sz="2000" dirty="0"/>
          </a:p>
        </p:txBody>
      </p:sp>
      <p:sp>
        <p:nvSpPr>
          <p:cNvPr id="11" name="Rectangle 8"/>
          <p:cNvSpPr txBox="1">
            <a:spLocks noChangeArrowheads="1"/>
          </p:cNvSpPr>
          <p:nvPr/>
        </p:nvSpPr>
        <p:spPr bwMode="auto">
          <a:xfrm>
            <a:off x="5292080" y="2792837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/>
              <a:t>Data set with phase time series</a:t>
            </a:r>
            <a:endParaRPr lang="en-GB" altLang="en-US" sz="2000" dirty="0"/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3057166" y="4796495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/>
              <a:t>Add other time series as </a:t>
            </a:r>
            <a:r>
              <a:rPr lang="en-GB" altLang="en-US" sz="1800" dirty="0" err="1"/>
              <a:t>regressors</a:t>
            </a:r>
            <a:endParaRPr lang="en-GB" altLang="en-US" sz="2000" dirty="0"/>
          </a:p>
        </p:txBody>
      </p:sp>
      <p:sp>
        <p:nvSpPr>
          <p:cNvPr id="13" name="Rectangle 8"/>
          <p:cNvSpPr txBox="1">
            <a:spLocks noChangeArrowheads="1"/>
          </p:cNvSpPr>
          <p:nvPr/>
        </p:nvSpPr>
        <p:spPr bwMode="auto">
          <a:xfrm>
            <a:off x="422949" y="4971885"/>
            <a:ext cx="4176464" cy="1120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en-GB" altLang="en-US" sz="1800" dirty="0"/>
              <a:t>Select phase or </a:t>
            </a:r>
            <a:br>
              <a:rPr lang="en-GB" altLang="en-US" sz="1800" dirty="0"/>
            </a:br>
            <a:r>
              <a:rPr lang="en-GB" altLang="en-US" sz="1800" dirty="0"/>
              <a:t>amplitude as </a:t>
            </a:r>
            <a:r>
              <a:rPr lang="en-GB" altLang="en-US" sz="1800" dirty="0" err="1"/>
              <a:t>regressors</a:t>
            </a:r>
            <a:endParaRPr lang="en-GB" altLang="en-US" sz="2000" dirty="0"/>
          </a:p>
        </p:txBody>
      </p:sp>
      <p:sp>
        <p:nvSpPr>
          <p:cNvPr id="14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343451"/>
            <a:ext cx="8489950" cy="649188"/>
          </a:xfrm>
        </p:spPr>
        <p:txBody>
          <a:bodyPr/>
          <a:lstStyle/>
          <a:p>
            <a:pPr eaLnBrk="1" hangingPunct="1"/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Second step: Cross-frequency coupling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5</a:t>
            </a:fld>
            <a:endParaRPr lang="en-GB"/>
          </a:p>
        </p:txBody>
      </p:sp>
      <p:sp>
        <p:nvSpPr>
          <p:cNvPr id="16" name="Rectangle 8"/>
          <p:cNvSpPr txBox="1">
            <a:spLocks noChangeArrowheads="1"/>
          </p:cNvSpPr>
          <p:nvPr/>
        </p:nvSpPr>
        <p:spPr bwMode="auto">
          <a:xfrm>
            <a:off x="5292080" y="2504805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/>
              <a:t>Select epoch size here (for stats) 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548561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title"/>
          </p:nvPr>
        </p:nvSpPr>
        <p:spPr>
          <a:xfrm>
            <a:off x="330200" y="294029"/>
            <a:ext cx="8489950" cy="64918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Results</a:t>
            </a:r>
          </a:p>
        </p:txBody>
      </p:sp>
      <p:sp>
        <p:nvSpPr>
          <p:cNvPr id="6" name="Rectangle 8"/>
          <p:cNvSpPr txBox="1">
            <a:spLocks noChangeArrowheads="1"/>
          </p:cNvSpPr>
          <p:nvPr/>
        </p:nvSpPr>
        <p:spPr bwMode="auto">
          <a:xfrm>
            <a:off x="2759776" y="1377398"/>
            <a:ext cx="4176464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</a:pPr>
            <a:r>
              <a:rPr lang="en-GB" altLang="en-US" sz="1800" dirty="0"/>
              <a:t>Figure is plotted + .</a:t>
            </a:r>
            <a:r>
              <a:rPr lang="en-GB" altLang="en-US" sz="1800" dirty="0" err="1"/>
              <a:t>nii</a:t>
            </a:r>
            <a:r>
              <a:rPr lang="en-GB" altLang="en-US" sz="1800" dirty="0"/>
              <a:t> images saved</a:t>
            </a:r>
            <a:endParaRPr lang="en-GB" altLang="en-US" sz="2000" dirty="0"/>
          </a:p>
        </p:txBody>
      </p:sp>
      <p:sp>
        <p:nvSpPr>
          <p:cNvPr id="7" name="Tekstvak 10"/>
          <p:cNvSpPr txBox="1">
            <a:spLocks noChangeArrowheads="1"/>
          </p:cNvSpPr>
          <p:nvPr/>
        </p:nvSpPr>
        <p:spPr bwMode="auto">
          <a:xfrm>
            <a:off x="2348740" y="5136516"/>
            <a:ext cx="1894450" cy="37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sz="1600" dirty="0">
                <a:solidFill>
                  <a:srgbClr val="000000"/>
                </a:solidFill>
                <a:latin typeface="Calibri" pitchFamily="34" charset="0"/>
              </a:rPr>
              <a:t>Phase Frequency</a:t>
            </a:r>
            <a:endParaRPr lang="en-GB" sz="16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Tekstvak 10"/>
          <p:cNvSpPr txBox="1">
            <a:spLocks noChangeArrowheads="1"/>
          </p:cNvSpPr>
          <p:nvPr/>
        </p:nvSpPr>
        <p:spPr bwMode="auto">
          <a:xfrm>
            <a:off x="1812363" y="1904577"/>
            <a:ext cx="465384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sz="1600" dirty="0">
                <a:solidFill>
                  <a:srgbClr val="000000"/>
                </a:solidFill>
                <a:latin typeface="Calibri" pitchFamily="34" charset="0"/>
              </a:rPr>
              <a:t>Amplitude Frequency</a:t>
            </a:r>
            <a:endParaRPr lang="en-GB" sz="16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kstvak 10"/>
          <p:cNvSpPr txBox="1">
            <a:spLocks noChangeArrowheads="1"/>
          </p:cNvSpPr>
          <p:nvPr/>
        </p:nvSpPr>
        <p:spPr bwMode="auto">
          <a:xfrm>
            <a:off x="4841094" y="5157771"/>
            <a:ext cx="1894450" cy="37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sz="1600" dirty="0">
                <a:solidFill>
                  <a:srgbClr val="000000"/>
                </a:solidFill>
                <a:latin typeface="Calibri" pitchFamily="34" charset="0"/>
              </a:rPr>
              <a:t>Phase Frequency</a:t>
            </a:r>
            <a:endParaRPr lang="en-GB" sz="16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6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295" y="1904577"/>
            <a:ext cx="4755979" cy="330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6633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1540728" y="1258758"/>
            <a:ext cx="6062544" cy="1987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Get in touch for an example batch and/or script:</a:t>
            </a:r>
          </a:p>
          <a:p>
            <a:pPr algn="ctr" eaLnBrk="1" hangingPunct="1">
              <a:lnSpc>
                <a:spcPct val="114000"/>
              </a:lnSpc>
              <a:defRPr/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US" b="1" dirty="0" err="1">
                <a:solidFill>
                  <a:srgbClr val="000000"/>
                </a:solidFill>
                <a:latin typeface="Calibri" pitchFamily="34" charset="0"/>
              </a:rPr>
              <a:t>vanwijk.bernadette@gmail.com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endParaRPr lang="en-US" dirty="0">
              <a:solidFill>
                <a:srgbClr val="000000"/>
              </a:solidFill>
              <a:latin typeface="Calibri" pitchFamily="34" charset="0"/>
            </a:endParaRP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Or ask for help during the practical session on Wednesday</a:t>
            </a:r>
            <a:endParaRPr lang="en-GB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13289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fgeronde rechthoek 18"/>
          <p:cNvSpPr/>
          <p:nvPr/>
        </p:nvSpPr>
        <p:spPr>
          <a:xfrm>
            <a:off x="619546" y="5094159"/>
            <a:ext cx="7952002" cy="1119200"/>
          </a:xfrm>
          <a:prstGeom prst="roundRect">
            <a:avLst>
              <a:gd name="adj" fmla="val 1018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1036724" y="1581665"/>
            <a:ext cx="5883059" cy="3234641"/>
            <a:chOff x="468313" y="2133600"/>
            <a:chExt cx="8064500" cy="4351338"/>
          </a:xfrm>
        </p:grpSpPr>
        <p:pic>
          <p:nvPicPr>
            <p:cNvPr id="5" name="Afbeelding 16" descr="head-outline-with-brain-powerpoint-template_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45" t="15077" r="20847"/>
            <a:stretch>
              <a:fillRect/>
            </a:stretch>
          </p:blipFill>
          <p:spPr bwMode="auto">
            <a:xfrm>
              <a:off x="468313" y="3644900"/>
              <a:ext cx="2374900" cy="284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Afbeelding 19" descr="freqs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213" y="2133600"/>
              <a:ext cx="2160587" cy="293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Afbeelding 20" descr="int_freqs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2225" y="3357563"/>
              <a:ext cx="2160588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Rechte verbindingslijn 27"/>
            <p:cNvCxnSpPr/>
            <p:nvPr/>
          </p:nvCxnSpPr>
          <p:spPr>
            <a:xfrm flipV="1">
              <a:off x="5219700" y="3573463"/>
              <a:ext cx="1008063" cy="1223962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Rechte verbindingslijn 28"/>
            <p:cNvCxnSpPr/>
            <p:nvPr/>
          </p:nvCxnSpPr>
          <p:spPr>
            <a:xfrm>
              <a:off x="5219700" y="2349500"/>
              <a:ext cx="1008063" cy="1223963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27025" y="-49428"/>
            <a:ext cx="8489950" cy="1296987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Why care about cross-frequency coupling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70966" y="5179737"/>
            <a:ext cx="74491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altLang="en-US" dirty="0"/>
              <a:t>Brain needs to integrate information at different frequencies and time scales</a:t>
            </a:r>
          </a:p>
          <a:p>
            <a:pPr>
              <a:lnSpc>
                <a:spcPct val="150000"/>
              </a:lnSpc>
            </a:pPr>
            <a:r>
              <a:rPr lang="en-GB" altLang="en-US" dirty="0"/>
              <a:t>Unexplored mechanisms of information process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49806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fgeronde rechthoek 18"/>
          <p:cNvSpPr/>
          <p:nvPr/>
        </p:nvSpPr>
        <p:spPr>
          <a:xfrm>
            <a:off x="419584" y="3397284"/>
            <a:ext cx="3838756" cy="2876813"/>
          </a:xfrm>
          <a:prstGeom prst="roundRect">
            <a:avLst>
              <a:gd name="adj" fmla="val 10184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" name="Afgeronde rechthoek 18"/>
          <p:cNvSpPr/>
          <p:nvPr/>
        </p:nvSpPr>
        <p:spPr>
          <a:xfrm>
            <a:off x="420131" y="373010"/>
            <a:ext cx="3838756" cy="2876813"/>
          </a:xfrm>
          <a:prstGeom prst="roundRect">
            <a:avLst>
              <a:gd name="adj" fmla="val 1018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995596" y="896598"/>
            <a:ext cx="2687827" cy="1648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fgeronde rechthoek 18"/>
          <p:cNvSpPr/>
          <p:nvPr/>
        </p:nvSpPr>
        <p:spPr>
          <a:xfrm>
            <a:off x="4584356" y="373010"/>
            <a:ext cx="4091481" cy="5901087"/>
          </a:xfrm>
          <a:prstGeom prst="roundRect">
            <a:avLst>
              <a:gd name="adj" fmla="val 1018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751" y="4041641"/>
            <a:ext cx="297656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494276" y="5783902"/>
            <a:ext cx="2449512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 err="1">
                <a:latin typeface="Calibri" pitchFamily="34" charset="0"/>
              </a:rPr>
              <a:t>Axmacher</a:t>
            </a:r>
            <a:r>
              <a:rPr lang="en-GB" sz="1400" kern="0" dirty="0">
                <a:latin typeface="Calibri" pitchFamily="34" charset="0"/>
              </a:rPr>
              <a:t> et al. (2009)</a:t>
            </a:r>
            <a:r>
              <a:rPr lang="en-GB" sz="1400" i="1" kern="0" dirty="0">
                <a:latin typeface="Calibri" pitchFamily="34" charset="0"/>
              </a:rPr>
              <a:t> PNAS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013227" y="3023322"/>
            <a:ext cx="3233738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Jensen &amp; </a:t>
            </a:r>
            <a:r>
              <a:rPr lang="en-GB" sz="1400" kern="0" dirty="0" err="1">
                <a:latin typeface="Calibri" pitchFamily="34" charset="0"/>
              </a:rPr>
              <a:t>Colgin</a:t>
            </a:r>
            <a:r>
              <a:rPr lang="en-GB" sz="1400" kern="0" dirty="0">
                <a:latin typeface="Calibri" pitchFamily="34" charset="0"/>
              </a:rPr>
              <a:t> (2007)</a:t>
            </a:r>
            <a:r>
              <a:rPr lang="en-GB" sz="1400" i="1" kern="0" dirty="0">
                <a:latin typeface="Calibri" pitchFamily="34" charset="0"/>
              </a:rPr>
              <a:t> </a:t>
            </a:r>
            <a:r>
              <a:rPr lang="en-GB" sz="1400" i="1" kern="0" dirty="0" err="1">
                <a:latin typeface="Calibri" pitchFamily="34" charset="0"/>
              </a:rPr>
              <a:t>TiCS</a:t>
            </a:r>
            <a:endParaRPr lang="en-GB" sz="1400" i="1" kern="0" dirty="0">
              <a:latin typeface="Calibri" pitchFamily="34" charset="0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920" y="1467082"/>
            <a:ext cx="3070225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686569" y="1017286"/>
            <a:ext cx="188705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dirty="0">
                <a:latin typeface="Calibri" pitchFamily="34" charset="0"/>
              </a:rPr>
              <a:t>Spatial navig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705837" y="3594995"/>
            <a:ext cx="184851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dirty="0">
                <a:latin typeface="Calibri" pitchFamily="34" charset="0"/>
              </a:rPr>
              <a:t>Working memory</a:t>
            </a: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098" y="1012969"/>
            <a:ext cx="2456822" cy="1478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952486" y="2612833"/>
            <a:ext cx="3367174" cy="449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GB" altLang="en-US" sz="1400" dirty="0" err="1">
                <a:latin typeface="Calibri" pitchFamily="34" charset="0"/>
              </a:rPr>
              <a:t>Canolty</a:t>
            </a:r>
            <a:r>
              <a:rPr lang="en-GB" altLang="en-US" sz="1400" dirty="0">
                <a:latin typeface="Calibri" pitchFamily="34" charset="0"/>
              </a:rPr>
              <a:t> et al. (2006) </a:t>
            </a:r>
            <a:r>
              <a:rPr lang="en-GB" altLang="en-US" sz="1400" i="1" dirty="0">
                <a:latin typeface="Calibri" pitchFamily="34" charset="0"/>
              </a:rPr>
              <a:t>Science</a:t>
            </a:r>
            <a:endParaRPr lang="en-GB" sz="1400" kern="0" dirty="0">
              <a:latin typeface="Calibri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Florin &amp; </a:t>
            </a:r>
            <a:r>
              <a:rPr lang="en-GB" sz="1400" kern="0" dirty="0" err="1">
                <a:latin typeface="Calibri" pitchFamily="34" charset="0"/>
              </a:rPr>
              <a:t>Baillet</a:t>
            </a:r>
            <a:r>
              <a:rPr lang="en-GB" sz="1400" kern="0" dirty="0">
                <a:latin typeface="Calibri" pitchFamily="34" charset="0"/>
              </a:rPr>
              <a:t> (2015)</a:t>
            </a:r>
            <a:r>
              <a:rPr lang="en-GB" sz="1400" i="1" kern="0" dirty="0">
                <a:latin typeface="Calibri" pitchFamily="34" charset="0"/>
              </a:rPr>
              <a:t> </a:t>
            </a:r>
            <a:r>
              <a:rPr lang="en-GB" sz="1400" i="1" kern="0" dirty="0" err="1">
                <a:latin typeface="Calibri" pitchFamily="34" charset="0"/>
              </a:rPr>
              <a:t>Neuroimage</a:t>
            </a:r>
            <a:endParaRPr lang="en-GB" sz="1400" i="1" kern="0" dirty="0">
              <a:latin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635214" y="434795"/>
            <a:ext cx="140859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b="1">
                <a:latin typeface="Calibri" pitchFamily="34" charset="0"/>
              </a:rPr>
              <a:t>Resting state</a:t>
            </a:r>
            <a:endParaRPr lang="en-GB" altLang="en-US" b="1" dirty="0">
              <a:latin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18373" y="434795"/>
            <a:ext cx="322344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b="1" dirty="0">
                <a:latin typeface="Calibri" pitchFamily="34" charset="0"/>
              </a:rPr>
              <a:t>Modulation by behavioural task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36586" y="3516497"/>
            <a:ext cx="260475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defRPr/>
            </a:pPr>
            <a:r>
              <a:rPr lang="en-GB" altLang="en-US" b="1" dirty="0">
                <a:latin typeface="Calibri" pitchFamily="34" charset="0"/>
              </a:rPr>
              <a:t>Modulation by pathology</a:t>
            </a:r>
          </a:p>
        </p:txBody>
      </p: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5330" y="4092856"/>
            <a:ext cx="2607264" cy="1669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722094" y="5802280"/>
            <a:ext cx="3233737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de </a:t>
            </a:r>
            <a:r>
              <a:rPr lang="en-GB" sz="1400" kern="0" dirty="0" err="1">
                <a:latin typeface="Calibri" pitchFamily="34" charset="0"/>
              </a:rPr>
              <a:t>Hemptinne</a:t>
            </a:r>
            <a:r>
              <a:rPr lang="en-GB" sz="1400" kern="0" dirty="0">
                <a:latin typeface="Calibri" pitchFamily="34" charset="0"/>
              </a:rPr>
              <a:t> et al.</a:t>
            </a:r>
            <a:r>
              <a:rPr lang="en-GB" sz="1400" i="1" kern="0" dirty="0">
                <a:latin typeface="Calibri" pitchFamily="34" charset="0"/>
              </a:rPr>
              <a:t> </a:t>
            </a:r>
            <a:r>
              <a:rPr lang="en-GB" sz="1400" kern="0" dirty="0">
                <a:latin typeface="Calibri" pitchFamily="34" charset="0"/>
              </a:rPr>
              <a:t>(2013) </a:t>
            </a:r>
            <a:r>
              <a:rPr lang="en-GB" sz="1400" i="1" kern="0" dirty="0">
                <a:latin typeface="Calibri" pitchFamily="34" charset="0"/>
              </a:rPr>
              <a:t>PNA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23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5" grpId="0" animBg="1"/>
      <p:bldP spid="13" grpId="0"/>
      <p:bldP spid="14" grpId="0"/>
      <p:bldP spid="16" grpId="0"/>
      <p:bldP spid="17" grpId="0"/>
      <p:bldP spid="22" grpId="0"/>
      <p:bldP spid="23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11188" y="5732463"/>
            <a:ext cx="3455987" cy="4333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200" i="1"/>
              <a:t>Jirsa &amp; Müller, 2013; Frontiers in Comp Neurosci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6" t="-2458" r="-2496" b="-4095"/>
          <a:stretch>
            <a:fillRect/>
          </a:stretch>
        </p:blipFill>
        <p:spPr bwMode="auto">
          <a:xfrm>
            <a:off x="395288" y="1844675"/>
            <a:ext cx="37750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kstvak 8"/>
          <p:cNvSpPr txBox="1">
            <a:spLocks noChangeArrowheads="1"/>
          </p:cNvSpPr>
          <p:nvPr/>
        </p:nvSpPr>
        <p:spPr bwMode="auto">
          <a:xfrm>
            <a:off x="4537075" y="1989138"/>
            <a:ext cx="4427538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en-GB" altLang="en-US" b="1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GB" altLang="en-US" b="1" dirty="0">
                <a:latin typeface="Calibri" charset="0"/>
              </a:rPr>
              <a:t>Frequency combinations </a:t>
            </a:r>
            <a:br>
              <a:rPr lang="en-GB" altLang="en-US" dirty="0">
                <a:latin typeface="Calibri" charset="0"/>
              </a:rPr>
            </a:br>
            <a:endParaRPr lang="en-GB" altLang="en-US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endParaRPr lang="en-GB" altLang="en-US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endParaRPr lang="en-GB" altLang="en-US" dirty="0">
              <a:latin typeface="Calibri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GB" altLang="en-US" b="1" dirty="0">
                <a:latin typeface="Calibri" charset="0"/>
              </a:rPr>
              <a:t>Within</a:t>
            </a:r>
            <a:r>
              <a:rPr lang="en-GB" altLang="en-US" dirty="0">
                <a:latin typeface="Calibri" charset="0"/>
              </a:rPr>
              <a:t> a recorded signal (brain region)</a:t>
            </a:r>
          </a:p>
          <a:p>
            <a:pPr eaLnBrk="1" hangingPunct="1">
              <a:lnSpc>
                <a:spcPct val="120000"/>
              </a:lnSpc>
            </a:pPr>
            <a:r>
              <a:rPr lang="en-GB" altLang="en-US" b="1" dirty="0">
                <a:latin typeface="Calibri" charset="0"/>
              </a:rPr>
              <a:t>Between</a:t>
            </a:r>
            <a:r>
              <a:rPr lang="en-GB" altLang="en-US" dirty="0">
                <a:latin typeface="Calibri" charset="0"/>
              </a:rPr>
              <a:t> two different signals (brain regions)</a:t>
            </a:r>
          </a:p>
        </p:txBody>
      </p:sp>
      <p:sp>
        <p:nvSpPr>
          <p:cNvPr id="7" name="Tekstvak 14"/>
          <p:cNvSpPr txBox="1">
            <a:spLocks noChangeArrowheads="1"/>
          </p:cNvSpPr>
          <p:nvPr/>
        </p:nvSpPr>
        <p:spPr bwMode="auto">
          <a:xfrm>
            <a:off x="5940425" y="4941888"/>
            <a:ext cx="1554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l-NL" altLang="en-US" b="1">
                <a:latin typeface="Calibri" charset="0"/>
              </a:rPr>
              <a:t>Many </a:t>
            </a:r>
            <a:br>
              <a:rPr lang="nl-NL" altLang="en-US" b="1">
                <a:latin typeface="Calibri" charset="0"/>
              </a:rPr>
            </a:br>
            <a:r>
              <a:rPr lang="nl-NL" altLang="en-US" b="1">
                <a:latin typeface="Calibri" charset="0"/>
              </a:rPr>
              <a:t>combinations!</a:t>
            </a:r>
            <a:endParaRPr lang="en-GB" altLang="en-US" b="1">
              <a:latin typeface="Calibri" charset="0"/>
            </a:endParaRPr>
          </a:p>
        </p:txBody>
      </p:sp>
      <p:sp>
        <p:nvSpPr>
          <p:cNvPr id="8" name="Afgeronde rechthoek 7"/>
          <p:cNvSpPr/>
          <p:nvPr/>
        </p:nvSpPr>
        <p:spPr>
          <a:xfrm>
            <a:off x="323850" y="1700213"/>
            <a:ext cx="3887788" cy="4321175"/>
          </a:xfrm>
          <a:prstGeom prst="roundRect">
            <a:avLst>
              <a:gd name="adj" fmla="val 7546"/>
            </a:avLst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27025" y="0"/>
            <a:ext cx="8489950" cy="129698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Various forms of cross-frequency coupling</a:t>
            </a:r>
          </a:p>
        </p:txBody>
      </p:sp>
      <p:sp>
        <p:nvSpPr>
          <p:cNvPr id="10" name="Rechthoek 9"/>
          <p:cNvSpPr>
            <a:spLocks noChangeArrowheads="1"/>
          </p:cNvSpPr>
          <p:nvPr/>
        </p:nvSpPr>
        <p:spPr bwMode="auto">
          <a:xfrm>
            <a:off x="7380288" y="1700213"/>
            <a:ext cx="1368425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delta-alph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theta-bet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thet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alph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beta-gamma </a:t>
            </a:r>
          </a:p>
          <a:p>
            <a:pPr eaLnBrk="1" hangingPunct="1">
              <a:lnSpc>
                <a:spcPct val="120000"/>
              </a:lnSpc>
            </a:pPr>
            <a:r>
              <a:rPr lang="nl-NL" altLang="en-US" sz="1400" i="1">
                <a:latin typeface="Calibri" charset="0"/>
              </a:rPr>
              <a:t>etc.</a:t>
            </a:r>
          </a:p>
        </p:txBody>
      </p:sp>
      <p:sp>
        <p:nvSpPr>
          <p:cNvPr id="11" name="Linkeraccolade 12"/>
          <p:cNvSpPr/>
          <p:nvPr/>
        </p:nvSpPr>
        <p:spPr>
          <a:xfrm>
            <a:off x="7164388" y="1844675"/>
            <a:ext cx="215900" cy="1368425"/>
          </a:xfrm>
          <a:prstGeom prst="leftBrac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495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4"/>
          <p:cNvCxnSpPr/>
          <p:nvPr/>
        </p:nvCxnSpPr>
        <p:spPr>
          <a:xfrm>
            <a:off x="4572000" y="932069"/>
            <a:ext cx="0" cy="288925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Rechte verbindingslijn 5"/>
          <p:cNvCxnSpPr/>
          <p:nvPr/>
        </p:nvCxnSpPr>
        <p:spPr>
          <a:xfrm>
            <a:off x="900113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Rechte verbindingslijn 6"/>
          <p:cNvCxnSpPr/>
          <p:nvPr/>
        </p:nvCxnSpPr>
        <p:spPr>
          <a:xfrm>
            <a:off x="2411413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" name="Rechte verbindingslijn 7"/>
          <p:cNvCxnSpPr/>
          <p:nvPr/>
        </p:nvCxnSpPr>
        <p:spPr>
          <a:xfrm>
            <a:off x="3851275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Rechte verbindingslijn 8"/>
          <p:cNvCxnSpPr/>
          <p:nvPr/>
        </p:nvCxnSpPr>
        <p:spPr>
          <a:xfrm>
            <a:off x="5292725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Rechte verbindingslijn 9"/>
          <p:cNvCxnSpPr/>
          <p:nvPr/>
        </p:nvCxnSpPr>
        <p:spPr>
          <a:xfrm>
            <a:off x="6732588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Rechte verbindingslijn 10"/>
          <p:cNvCxnSpPr/>
          <p:nvPr/>
        </p:nvCxnSpPr>
        <p:spPr>
          <a:xfrm>
            <a:off x="8172450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Rechte verbindingslijn 11"/>
          <p:cNvCxnSpPr/>
          <p:nvPr/>
        </p:nvCxnSpPr>
        <p:spPr>
          <a:xfrm>
            <a:off x="8172450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Rechte verbindingslijn 12"/>
          <p:cNvCxnSpPr/>
          <p:nvPr/>
        </p:nvCxnSpPr>
        <p:spPr>
          <a:xfrm>
            <a:off x="6732588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Rechte verbindingslijn 13"/>
          <p:cNvCxnSpPr/>
          <p:nvPr/>
        </p:nvCxnSpPr>
        <p:spPr>
          <a:xfrm>
            <a:off x="5292725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Rechte verbindingslijn 14"/>
          <p:cNvCxnSpPr/>
          <p:nvPr/>
        </p:nvCxnSpPr>
        <p:spPr>
          <a:xfrm>
            <a:off x="3851275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Rechte verbindingslijn 15"/>
          <p:cNvCxnSpPr/>
          <p:nvPr/>
        </p:nvCxnSpPr>
        <p:spPr>
          <a:xfrm>
            <a:off x="2411413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Rechte verbindingslijn 16"/>
          <p:cNvCxnSpPr/>
          <p:nvPr/>
        </p:nvCxnSpPr>
        <p:spPr>
          <a:xfrm>
            <a:off x="900113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23" name="Groep 4"/>
          <p:cNvGrpSpPr>
            <a:grpSpLocks/>
          </p:cNvGrpSpPr>
          <p:nvPr/>
        </p:nvGrpSpPr>
        <p:grpSpPr bwMode="auto">
          <a:xfrm>
            <a:off x="454025" y="428832"/>
            <a:ext cx="8235950" cy="5551838"/>
            <a:chOff x="309584" y="2124338"/>
            <a:chExt cx="8235774" cy="5550661"/>
          </a:xfrm>
        </p:grpSpPr>
        <p:sp>
          <p:nvSpPr>
            <p:cNvPr id="24" name="Vrije vorm 18"/>
            <p:cNvSpPr/>
            <p:nvPr/>
          </p:nvSpPr>
          <p:spPr>
            <a:xfrm>
              <a:off x="310613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Amplitude</a:t>
              </a:r>
              <a:br>
                <a:rPr lang="en-GB" sz="1200" b="1" dirty="0"/>
              </a:br>
              <a:r>
                <a:rPr lang="en-GB" sz="1200" b="1" dirty="0"/>
                <a:t>Amplitude</a:t>
              </a:r>
            </a:p>
          </p:txBody>
        </p:sp>
        <p:sp>
          <p:nvSpPr>
            <p:cNvPr id="25" name="Afgeronde rechthoek 19"/>
            <p:cNvSpPr/>
            <p:nvPr/>
          </p:nvSpPr>
          <p:spPr>
            <a:xfrm>
              <a:off x="309584" y="4139820"/>
              <a:ext cx="993600" cy="1152644"/>
            </a:xfrm>
            <a:prstGeom prst="roundRect">
              <a:avLst/>
            </a:pr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0" rIns="36000" bIns="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Envelope correlation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 Dynamic causal modelling</a:t>
              </a:r>
            </a:p>
          </p:txBody>
        </p:sp>
        <p:sp>
          <p:nvSpPr>
            <p:cNvPr id="26" name="Vrije vorm 20"/>
            <p:cNvSpPr/>
            <p:nvPr/>
          </p:nvSpPr>
          <p:spPr>
            <a:xfrm>
              <a:off x="1758842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Phase</a:t>
              </a:r>
            </a:p>
          </p:txBody>
        </p:sp>
        <p:sp>
          <p:nvSpPr>
            <p:cNvPr id="27" name="Vrije vorm 21"/>
            <p:cNvSpPr/>
            <p:nvPr/>
          </p:nvSpPr>
          <p:spPr>
            <a:xfrm>
              <a:off x="3207071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olidFill>
              <a:schemeClr val="bg1"/>
            </a:solidFill>
            <a:ln w="3175"/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Amplitude</a:t>
              </a:r>
            </a:p>
          </p:txBody>
        </p:sp>
        <p:sp>
          <p:nvSpPr>
            <p:cNvPr id="28" name="Vrije vorm 22"/>
            <p:cNvSpPr/>
            <p:nvPr/>
          </p:nvSpPr>
          <p:spPr>
            <a:xfrm>
              <a:off x="4655300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29" name="Afgeronde rechthoek 23"/>
            <p:cNvSpPr/>
            <p:nvPr/>
          </p:nvSpPr>
          <p:spPr>
            <a:xfrm>
              <a:off x="1763688" y="4139819"/>
              <a:ext cx="993600" cy="1152645"/>
            </a:xfrm>
            <a:prstGeom prst="roundRect">
              <a:avLst/>
            </a:pr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0" rIns="36000" bIns="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i="1" dirty="0"/>
                <a:t>n</a:t>
              </a:r>
              <a:r>
                <a:rPr lang="en-GB" sz="1200" dirty="0"/>
                <a:t>:</a:t>
              </a:r>
              <a:r>
                <a:rPr lang="en-GB" sz="1200" i="1" dirty="0"/>
                <a:t>m</a:t>
              </a:r>
              <a:r>
                <a:rPr lang="en-GB" sz="1200" dirty="0"/>
                <a:t> phase locking index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err="1"/>
                <a:t>Bispectrum</a:t>
              </a:r>
              <a:endParaRPr lang="en-GB" sz="1200" dirty="0"/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err="1"/>
                <a:t>Bicoherence</a:t>
              </a:r>
              <a:endParaRPr lang="en-GB" sz="1200" dirty="0"/>
            </a:p>
          </p:txBody>
        </p:sp>
        <p:sp>
          <p:nvSpPr>
            <p:cNvPr id="30" name="Afgeronde rechthoek 24"/>
            <p:cNvSpPr/>
            <p:nvPr/>
          </p:nvSpPr>
          <p:spPr>
            <a:xfrm>
              <a:off x="3203848" y="4139822"/>
              <a:ext cx="993600" cy="3535177"/>
            </a:xfrm>
            <a:prstGeom prst="roundRect">
              <a:avLst/>
            </a:prstGeom>
            <a:solidFill>
              <a:schemeClr val="bg1"/>
            </a:solidFill>
            <a:ln w="3175">
              <a:noFill/>
            </a:ln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36000" rIns="36000" bIns="3600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Modulation Index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Entropy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Vector length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GLM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Phase locking envelope/</a:t>
              </a:r>
              <a:br>
                <a:rPr lang="en-GB" sz="1200" dirty="0"/>
              </a:br>
              <a:r>
                <a:rPr lang="en-GB" sz="1200" dirty="0"/>
                <a:t>phase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Correlation envelope/</a:t>
              </a:r>
              <a:br>
                <a:rPr lang="en-GB" sz="1200" dirty="0"/>
              </a:br>
              <a:r>
                <a:rPr lang="en-GB" sz="1200" dirty="0"/>
                <a:t>signal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Event-related PAC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mr-IN" sz="1200" dirty="0"/>
                <a:t>…</a:t>
              </a:r>
              <a:endParaRPr lang="en-GB" sz="1200" dirty="0"/>
            </a:p>
          </p:txBody>
        </p:sp>
        <p:sp>
          <p:nvSpPr>
            <p:cNvPr id="31" name="Vrije vorm 25"/>
            <p:cNvSpPr/>
            <p:nvPr/>
          </p:nvSpPr>
          <p:spPr>
            <a:xfrm>
              <a:off x="6103529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Amplitude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32" name="Vrije vorm 26"/>
            <p:cNvSpPr/>
            <p:nvPr/>
          </p:nvSpPr>
          <p:spPr>
            <a:xfrm>
              <a:off x="7551758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Frequency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33" name="Vrije vorm 27"/>
            <p:cNvSpPr/>
            <p:nvPr/>
          </p:nvSpPr>
          <p:spPr>
            <a:xfrm>
              <a:off x="2987824" y="2124338"/>
              <a:ext cx="2867855" cy="517428"/>
            </a:xfrm>
            <a:custGeom>
              <a:avLst/>
              <a:gdLst>
                <a:gd name="connsiteX0" fmla="*/ 0 w 2867855"/>
                <a:gd name="connsiteY0" fmla="*/ 51743 h 517428"/>
                <a:gd name="connsiteX1" fmla="*/ 15155 w 2867855"/>
                <a:gd name="connsiteY1" fmla="*/ 15155 h 517428"/>
                <a:gd name="connsiteX2" fmla="*/ 51743 w 2867855"/>
                <a:gd name="connsiteY2" fmla="*/ 0 h 517428"/>
                <a:gd name="connsiteX3" fmla="*/ 2816112 w 2867855"/>
                <a:gd name="connsiteY3" fmla="*/ 0 h 517428"/>
                <a:gd name="connsiteX4" fmla="*/ 2852700 w 2867855"/>
                <a:gd name="connsiteY4" fmla="*/ 15155 h 517428"/>
                <a:gd name="connsiteX5" fmla="*/ 2867855 w 2867855"/>
                <a:gd name="connsiteY5" fmla="*/ 51743 h 517428"/>
                <a:gd name="connsiteX6" fmla="*/ 2867855 w 2867855"/>
                <a:gd name="connsiteY6" fmla="*/ 465685 h 517428"/>
                <a:gd name="connsiteX7" fmla="*/ 2852700 w 2867855"/>
                <a:gd name="connsiteY7" fmla="*/ 502273 h 517428"/>
                <a:gd name="connsiteX8" fmla="*/ 2816112 w 2867855"/>
                <a:gd name="connsiteY8" fmla="*/ 517428 h 517428"/>
                <a:gd name="connsiteX9" fmla="*/ 51743 w 2867855"/>
                <a:gd name="connsiteY9" fmla="*/ 517428 h 517428"/>
                <a:gd name="connsiteX10" fmla="*/ 15155 w 2867855"/>
                <a:gd name="connsiteY10" fmla="*/ 502273 h 517428"/>
                <a:gd name="connsiteX11" fmla="*/ 0 w 2867855"/>
                <a:gd name="connsiteY11" fmla="*/ 465685 h 517428"/>
                <a:gd name="connsiteX12" fmla="*/ 0 w 2867855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67855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2816112" y="0"/>
                  </a:lnTo>
                  <a:cubicBezTo>
                    <a:pt x="2829835" y="0"/>
                    <a:pt x="2842996" y="5452"/>
                    <a:pt x="2852700" y="15155"/>
                  </a:cubicBezTo>
                  <a:cubicBezTo>
                    <a:pt x="2862404" y="24859"/>
                    <a:pt x="2867855" y="38020"/>
                    <a:pt x="2867855" y="51743"/>
                  </a:cubicBezTo>
                  <a:lnTo>
                    <a:pt x="2867855" y="465685"/>
                  </a:lnTo>
                  <a:cubicBezTo>
                    <a:pt x="2867855" y="479408"/>
                    <a:pt x="2862404" y="492569"/>
                    <a:pt x="2852700" y="502273"/>
                  </a:cubicBezTo>
                  <a:cubicBezTo>
                    <a:pt x="2842996" y="511977"/>
                    <a:pt x="2829835" y="517428"/>
                    <a:pt x="2816112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60875" tIns="60875" rIns="60875" bIns="60875" spcCol="1270" anchor="ctr"/>
            <a:lstStyle/>
            <a:p>
              <a:pPr algn="ctr" defTabSz="5334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600" b="1" dirty="0"/>
                <a:t>Cross-Frequency Coupling</a:t>
              </a:r>
            </a:p>
          </p:txBody>
        </p:sp>
      </p:grpSp>
      <p:sp>
        <p:nvSpPr>
          <p:cNvPr id="34" name="Afgeronde rechthoek 29"/>
          <p:cNvSpPr/>
          <p:nvPr/>
        </p:nvSpPr>
        <p:spPr>
          <a:xfrm>
            <a:off x="4860032" y="2446430"/>
            <a:ext cx="3816424" cy="517428"/>
          </a:xfrm>
          <a:prstGeom prst="roundRect">
            <a:avLst/>
          </a:pr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9050" prstMaterial="metal">
            <a:bevelT w="88900" h="203200"/>
            <a:bevelB w="165100" h="254000"/>
          </a:sp3d>
        </p:spPr>
        <p:style>
          <a:lnRef idx="0">
            <a:schemeClr val="accent2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1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5635" tIns="45635" rIns="45635" bIns="45635" spcCol="1270" anchor="ctr"/>
          <a:lstStyle/>
          <a:p>
            <a:pPr algn="ctr" defTabSz="3556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/>
              <a:t>Correlation</a:t>
            </a:r>
          </a:p>
        </p:txBody>
      </p:sp>
      <p:cxnSp>
        <p:nvCxnSpPr>
          <p:cNvPr id="35" name="Rechte verbindingslijn 30"/>
          <p:cNvCxnSpPr/>
          <p:nvPr/>
        </p:nvCxnSpPr>
        <p:spPr>
          <a:xfrm flipV="1">
            <a:off x="900113" y="1220994"/>
            <a:ext cx="72723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6" name="Vrije vorm 47"/>
          <p:cNvSpPr/>
          <p:nvPr/>
        </p:nvSpPr>
        <p:spPr>
          <a:xfrm>
            <a:off x="5724128" y="4869160"/>
            <a:ext cx="2880320" cy="1268760"/>
          </a:xfrm>
          <a:custGeom>
            <a:avLst/>
            <a:gdLst>
              <a:gd name="connsiteX0" fmla="*/ 0 w 776142"/>
              <a:gd name="connsiteY0" fmla="*/ 51743 h 517428"/>
              <a:gd name="connsiteX1" fmla="*/ 15155 w 776142"/>
              <a:gd name="connsiteY1" fmla="*/ 15155 h 517428"/>
              <a:gd name="connsiteX2" fmla="*/ 51743 w 776142"/>
              <a:gd name="connsiteY2" fmla="*/ 0 h 517428"/>
              <a:gd name="connsiteX3" fmla="*/ 724399 w 776142"/>
              <a:gd name="connsiteY3" fmla="*/ 0 h 517428"/>
              <a:gd name="connsiteX4" fmla="*/ 760987 w 776142"/>
              <a:gd name="connsiteY4" fmla="*/ 15155 h 517428"/>
              <a:gd name="connsiteX5" fmla="*/ 776142 w 776142"/>
              <a:gd name="connsiteY5" fmla="*/ 51743 h 517428"/>
              <a:gd name="connsiteX6" fmla="*/ 776142 w 776142"/>
              <a:gd name="connsiteY6" fmla="*/ 465685 h 517428"/>
              <a:gd name="connsiteX7" fmla="*/ 760987 w 776142"/>
              <a:gd name="connsiteY7" fmla="*/ 502273 h 517428"/>
              <a:gd name="connsiteX8" fmla="*/ 724399 w 776142"/>
              <a:gd name="connsiteY8" fmla="*/ 517428 h 517428"/>
              <a:gd name="connsiteX9" fmla="*/ 51743 w 776142"/>
              <a:gd name="connsiteY9" fmla="*/ 517428 h 517428"/>
              <a:gd name="connsiteX10" fmla="*/ 15155 w 776142"/>
              <a:gd name="connsiteY10" fmla="*/ 502273 h 517428"/>
              <a:gd name="connsiteX11" fmla="*/ 0 w 776142"/>
              <a:gd name="connsiteY11" fmla="*/ 465685 h 517428"/>
              <a:gd name="connsiteX12" fmla="*/ 0 w 776142"/>
              <a:gd name="connsiteY12" fmla="*/ 51743 h 51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6142" h="517428">
                <a:moveTo>
                  <a:pt x="0" y="51743"/>
                </a:moveTo>
                <a:cubicBezTo>
                  <a:pt x="0" y="38020"/>
                  <a:pt x="5452" y="24859"/>
                  <a:pt x="15155" y="15155"/>
                </a:cubicBezTo>
                <a:cubicBezTo>
                  <a:pt x="24859" y="5451"/>
                  <a:pt x="38020" y="0"/>
                  <a:pt x="51743" y="0"/>
                </a:cubicBezTo>
                <a:lnTo>
                  <a:pt x="724399" y="0"/>
                </a:lnTo>
                <a:cubicBezTo>
                  <a:pt x="738122" y="0"/>
                  <a:pt x="751283" y="5452"/>
                  <a:pt x="760987" y="15155"/>
                </a:cubicBezTo>
                <a:cubicBezTo>
                  <a:pt x="770691" y="24859"/>
                  <a:pt x="776142" y="38020"/>
                  <a:pt x="776142" y="51743"/>
                </a:cubicBezTo>
                <a:lnTo>
                  <a:pt x="776142" y="465685"/>
                </a:lnTo>
                <a:cubicBezTo>
                  <a:pt x="776142" y="479408"/>
                  <a:pt x="770691" y="492569"/>
                  <a:pt x="760987" y="502273"/>
                </a:cubicBezTo>
                <a:cubicBezTo>
                  <a:pt x="751283" y="511977"/>
                  <a:pt x="738122" y="517428"/>
                  <a:pt x="724399" y="517428"/>
                </a:cubicBezTo>
                <a:lnTo>
                  <a:pt x="51743" y="517428"/>
                </a:lnTo>
                <a:cubicBezTo>
                  <a:pt x="38020" y="517428"/>
                  <a:pt x="24859" y="511977"/>
                  <a:pt x="15155" y="502273"/>
                </a:cubicBezTo>
                <a:cubicBezTo>
                  <a:pt x="5451" y="492569"/>
                  <a:pt x="0" y="479408"/>
                  <a:pt x="0" y="465685"/>
                </a:cubicBezTo>
                <a:lnTo>
                  <a:pt x="0" y="51743"/>
                </a:ln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9050" prstMaterial="metal">
            <a:bevelT w="88900" h="203200"/>
            <a:bevelB w="165100" h="254000"/>
          </a:sp3d>
        </p:spPr>
        <p:style>
          <a:lnRef idx="0">
            <a:schemeClr val="accent2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1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5635" tIns="45635" rIns="45635" bIns="45635" spcCol="1270" anchor="ctr"/>
          <a:lstStyle/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b="1" dirty="0">
                <a:latin typeface="Calibri" pitchFamily="34" charset="0"/>
              </a:rPr>
              <a:t>Optimization cross-frequency estimate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Instantaneous frequency tracking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Modelling non-sinusoidal wave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Selection of high-amplitude time bin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Spatial filt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07162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4"/>
          <p:cNvCxnSpPr/>
          <p:nvPr/>
        </p:nvCxnSpPr>
        <p:spPr>
          <a:xfrm>
            <a:off x="4572000" y="932069"/>
            <a:ext cx="0" cy="288925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Rechte verbindingslijn 5"/>
          <p:cNvCxnSpPr/>
          <p:nvPr/>
        </p:nvCxnSpPr>
        <p:spPr>
          <a:xfrm>
            <a:off x="900113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Rechte verbindingslijn 6"/>
          <p:cNvCxnSpPr/>
          <p:nvPr/>
        </p:nvCxnSpPr>
        <p:spPr>
          <a:xfrm>
            <a:off x="2411413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" name="Rechte verbindingslijn 7"/>
          <p:cNvCxnSpPr/>
          <p:nvPr/>
        </p:nvCxnSpPr>
        <p:spPr>
          <a:xfrm>
            <a:off x="3851275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Rechte verbindingslijn 8"/>
          <p:cNvCxnSpPr/>
          <p:nvPr/>
        </p:nvCxnSpPr>
        <p:spPr>
          <a:xfrm>
            <a:off x="5292725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Rechte verbindingslijn 9"/>
          <p:cNvCxnSpPr/>
          <p:nvPr/>
        </p:nvCxnSpPr>
        <p:spPr>
          <a:xfrm>
            <a:off x="6732588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Rechte verbindingslijn 10"/>
          <p:cNvCxnSpPr/>
          <p:nvPr/>
        </p:nvCxnSpPr>
        <p:spPr>
          <a:xfrm>
            <a:off x="8172450" y="1220994"/>
            <a:ext cx="0" cy="2873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3" name="Rechte verbindingslijn 11"/>
          <p:cNvCxnSpPr/>
          <p:nvPr/>
        </p:nvCxnSpPr>
        <p:spPr>
          <a:xfrm>
            <a:off x="8172450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Rechte verbindingslijn 12"/>
          <p:cNvCxnSpPr/>
          <p:nvPr/>
        </p:nvCxnSpPr>
        <p:spPr>
          <a:xfrm>
            <a:off x="6732588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Rechte verbindingslijn 13"/>
          <p:cNvCxnSpPr/>
          <p:nvPr/>
        </p:nvCxnSpPr>
        <p:spPr>
          <a:xfrm>
            <a:off x="5292725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Rechte verbindingslijn 14"/>
          <p:cNvCxnSpPr/>
          <p:nvPr/>
        </p:nvCxnSpPr>
        <p:spPr>
          <a:xfrm>
            <a:off x="3851275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Rechte verbindingslijn 15"/>
          <p:cNvCxnSpPr/>
          <p:nvPr/>
        </p:nvCxnSpPr>
        <p:spPr>
          <a:xfrm>
            <a:off x="2411413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Rechte verbindingslijn 16"/>
          <p:cNvCxnSpPr/>
          <p:nvPr/>
        </p:nvCxnSpPr>
        <p:spPr>
          <a:xfrm>
            <a:off x="900113" y="2013157"/>
            <a:ext cx="0" cy="43180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23" name="Groep 4"/>
          <p:cNvGrpSpPr>
            <a:grpSpLocks/>
          </p:cNvGrpSpPr>
          <p:nvPr/>
        </p:nvGrpSpPr>
        <p:grpSpPr bwMode="auto">
          <a:xfrm>
            <a:off x="454025" y="428832"/>
            <a:ext cx="8235950" cy="5551838"/>
            <a:chOff x="309584" y="2124338"/>
            <a:chExt cx="8235774" cy="5550661"/>
          </a:xfrm>
        </p:grpSpPr>
        <p:sp>
          <p:nvSpPr>
            <p:cNvPr id="24" name="Vrije vorm 18"/>
            <p:cNvSpPr/>
            <p:nvPr/>
          </p:nvSpPr>
          <p:spPr>
            <a:xfrm>
              <a:off x="310613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Amplitude</a:t>
              </a:r>
              <a:br>
                <a:rPr lang="en-GB" sz="1200" b="1" dirty="0"/>
              </a:br>
              <a:r>
                <a:rPr lang="en-GB" sz="1200" b="1" dirty="0"/>
                <a:t>Amplitude</a:t>
              </a:r>
            </a:p>
          </p:txBody>
        </p:sp>
        <p:sp>
          <p:nvSpPr>
            <p:cNvPr id="25" name="Afgeronde rechthoek 19"/>
            <p:cNvSpPr/>
            <p:nvPr/>
          </p:nvSpPr>
          <p:spPr>
            <a:xfrm>
              <a:off x="309584" y="4139820"/>
              <a:ext cx="993600" cy="1152644"/>
            </a:xfrm>
            <a:prstGeom prst="roundRect">
              <a:avLst/>
            </a:pr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0" rIns="36000" bIns="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Envelope correlation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 Dynamic causal modelling</a:t>
              </a:r>
            </a:p>
          </p:txBody>
        </p:sp>
        <p:sp>
          <p:nvSpPr>
            <p:cNvPr id="26" name="Vrije vorm 20"/>
            <p:cNvSpPr/>
            <p:nvPr/>
          </p:nvSpPr>
          <p:spPr>
            <a:xfrm>
              <a:off x="1758842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Phase</a:t>
              </a:r>
            </a:p>
          </p:txBody>
        </p:sp>
        <p:sp>
          <p:nvSpPr>
            <p:cNvPr id="27" name="Vrije vorm 21"/>
            <p:cNvSpPr/>
            <p:nvPr/>
          </p:nvSpPr>
          <p:spPr>
            <a:xfrm>
              <a:off x="3207071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Amplitude</a:t>
              </a:r>
            </a:p>
          </p:txBody>
        </p:sp>
        <p:sp>
          <p:nvSpPr>
            <p:cNvPr id="28" name="Vrije vorm 22"/>
            <p:cNvSpPr/>
            <p:nvPr/>
          </p:nvSpPr>
          <p:spPr>
            <a:xfrm>
              <a:off x="4655300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Phase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29" name="Afgeronde rechthoek 23"/>
            <p:cNvSpPr/>
            <p:nvPr/>
          </p:nvSpPr>
          <p:spPr>
            <a:xfrm>
              <a:off x="1763688" y="4139819"/>
              <a:ext cx="993600" cy="1152645"/>
            </a:xfrm>
            <a:prstGeom prst="roundRect">
              <a:avLst/>
            </a:pr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0" rIns="36000" bIns="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i="1" dirty="0"/>
                <a:t>n</a:t>
              </a:r>
              <a:r>
                <a:rPr lang="en-GB" sz="1200" dirty="0"/>
                <a:t>:</a:t>
              </a:r>
              <a:r>
                <a:rPr lang="en-GB" sz="1200" i="1" dirty="0"/>
                <a:t>m</a:t>
              </a:r>
              <a:r>
                <a:rPr lang="en-GB" sz="1200" dirty="0"/>
                <a:t> phase locking index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err="1"/>
                <a:t>Bispectrum</a:t>
              </a:r>
              <a:endParaRPr lang="en-GB" sz="1200" dirty="0"/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 err="1"/>
                <a:t>Bicoherence</a:t>
              </a:r>
              <a:endParaRPr lang="en-GB" sz="1200" dirty="0"/>
            </a:p>
          </p:txBody>
        </p:sp>
        <p:sp>
          <p:nvSpPr>
            <p:cNvPr id="30" name="Afgeronde rechthoek 24"/>
            <p:cNvSpPr/>
            <p:nvPr/>
          </p:nvSpPr>
          <p:spPr>
            <a:xfrm>
              <a:off x="3203848" y="4139822"/>
              <a:ext cx="993600" cy="353517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36000" tIns="36000" rIns="36000" bIns="36000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Modulation Index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Entropy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Vector length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GLM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Phase locking envelope/</a:t>
              </a:r>
              <a:br>
                <a:rPr lang="en-GB" sz="1200" dirty="0"/>
              </a:br>
              <a:r>
                <a:rPr lang="en-GB" sz="1200" dirty="0"/>
                <a:t>phase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Correlation envelope/</a:t>
              </a:r>
              <a:br>
                <a:rPr lang="en-GB" sz="1200" dirty="0"/>
              </a:br>
              <a:r>
                <a:rPr lang="en-GB" sz="1200" dirty="0"/>
                <a:t>signal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dirty="0"/>
                <a:t>Event-related PAC</a:t>
              </a:r>
            </a:p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mr-IN" sz="1200" dirty="0"/>
                <a:t>…</a:t>
              </a:r>
              <a:endParaRPr lang="en-GB" sz="1200" dirty="0"/>
            </a:p>
          </p:txBody>
        </p:sp>
        <p:sp>
          <p:nvSpPr>
            <p:cNvPr id="31" name="Vrije vorm 25"/>
            <p:cNvSpPr/>
            <p:nvPr/>
          </p:nvSpPr>
          <p:spPr>
            <a:xfrm>
              <a:off x="6103529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Amplitude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32" name="Vrije vorm 26"/>
            <p:cNvSpPr/>
            <p:nvPr/>
          </p:nvSpPr>
          <p:spPr>
            <a:xfrm>
              <a:off x="7551758" y="3206289"/>
              <a:ext cx="993600" cy="517428"/>
            </a:xfrm>
            <a:custGeom>
              <a:avLst/>
              <a:gdLst>
                <a:gd name="connsiteX0" fmla="*/ 0 w 776142"/>
                <a:gd name="connsiteY0" fmla="*/ 51743 h 517428"/>
                <a:gd name="connsiteX1" fmla="*/ 15155 w 776142"/>
                <a:gd name="connsiteY1" fmla="*/ 15155 h 517428"/>
                <a:gd name="connsiteX2" fmla="*/ 51743 w 776142"/>
                <a:gd name="connsiteY2" fmla="*/ 0 h 517428"/>
                <a:gd name="connsiteX3" fmla="*/ 724399 w 776142"/>
                <a:gd name="connsiteY3" fmla="*/ 0 h 517428"/>
                <a:gd name="connsiteX4" fmla="*/ 760987 w 776142"/>
                <a:gd name="connsiteY4" fmla="*/ 15155 h 517428"/>
                <a:gd name="connsiteX5" fmla="*/ 776142 w 776142"/>
                <a:gd name="connsiteY5" fmla="*/ 51743 h 517428"/>
                <a:gd name="connsiteX6" fmla="*/ 776142 w 776142"/>
                <a:gd name="connsiteY6" fmla="*/ 465685 h 517428"/>
                <a:gd name="connsiteX7" fmla="*/ 760987 w 776142"/>
                <a:gd name="connsiteY7" fmla="*/ 502273 h 517428"/>
                <a:gd name="connsiteX8" fmla="*/ 724399 w 776142"/>
                <a:gd name="connsiteY8" fmla="*/ 517428 h 517428"/>
                <a:gd name="connsiteX9" fmla="*/ 51743 w 776142"/>
                <a:gd name="connsiteY9" fmla="*/ 517428 h 517428"/>
                <a:gd name="connsiteX10" fmla="*/ 15155 w 776142"/>
                <a:gd name="connsiteY10" fmla="*/ 502273 h 517428"/>
                <a:gd name="connsiteX11" fmla="*/ 0 w 776142"/>
                <a:gd name="connsiteY11" fmla="*/ 465685 h 517428"/>
                <a:gd name="connsiteX12" fmla="*/ 0 w 776142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76142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724399" y="0"/>
                  </a:lnTo>
                  <a:cubicBezTo>
                    <a:pt x="738122" y="0"/>
                    <a:pt x="751283" y="5452"/>
                    <a:pt x="760987" y="15155"/>
                  </a:cubicBezTo>
                  <a:cubicBezTo>
                    <a:pt x="770691" y="24859"/>
                    <a:pt x="776142" y="38020"/>
                    <a:pt x="776142" y="51743"/>
                  </a:cubicBezTo>
                  <a:lnTo>
                    <a:pt x="776142" y="465685"/>
                  </a:lnTo>
                  <a:cubicBezTo>
                    <a:pt x="776142" y="479408"/>
                    <a:pt x="770691" y="492569"/>
                    <a:pt x="760987" y="502273"/>
                  </a:cubicBezTo>
                  <a:cubicBezTo>
                    <a:pt x="751283" y="511977"/>
                    <a:pt x="738122" y="517428"/>
                    <a:pt x="724399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45635" tIns="45635" rIns="45635" bIns="45635" spcCol="1270" anchor="ctr"/>
            <a:lstStyle/>
            <a:p>
              <a:pPr algn="ctr" defTabSz="3556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200" b="1" dirty="0"/>
                <a:t>Frequency</a:t>
              </a:r>
              <a:br>
                <a:rPr lang="en-GB" sz="1200" b="1" dirty="0"/>
              </a:br>
              <a:r>
                <a:rPr lang="en-GB" sz="1200" b="1" dirty="0"/>
                <a:t>Frequency</a:t>
              </a:r>
            </a:p>
          </p:txBody>
        </p:sp>
        <p:sp>
          <p:nvSpPr>
            <p:cNvPr id="33" name="Vrije vorm 27"/>
            <p:cNvSpPr/>
            <p:nvPr/>
          </p:nvSpPr>
          <p:spPr>
            <a:xfrm>
              <a:off x="2987824" y="2124338"/>
              <a:ext cx="2867855" cy="517428"/>
            </a:xfrm>
            <a:custGeom>
              <a:avLst/>
              <a:gdLst>
                <a:gd name="connsiteX0" fmla="*/ 0 w 2867855"/>
                <a:gd name="connsiteY0" fmla="*/ 51743 h 517428"/>
                <a:gd name="connsiteX1" fmla="*/ 15155 w 2867855"/>
                <a:gd name="connsiteY1" fmla="*/ 15155 h 517428"/>
                <a:gd name="connsiteX2" fmla="*/ 51743 w 2867855"/>
                <a:gd name="connsiteY2" fmla="*/ 0 h 517428"/>
                <a:gd name="connsiteX3" fmla="*/ 2816112 w 2867855"/>
                <a:gd name="connsiteY3" fmla="*/ 0 h 517428"/>
                <a:gd name="connsiteX4" fmla="*/ 2852700 w 2867855"/>
                <a:gd name="connsiteY4" fmla="*/ 15155 h 517428"/>
                <a:gd name="connsiteX5" fmla="*/ 2867855 w 2867855"/>
                <a:gd name="connsiteY5" fmla="*/ 51743 h 517428"/>
                <a:gd name="connsiteX6" fmla="*/ 2867855 w 2867855"/>
                <a:gd name="connsiteY6" fmla="*/ 465685 h 517428"/>
                <a:gd name="connsiteX7" fmla="*/ 2852700 w 2867855"/>
                <a:gd name="connsiteY7" fmla="*/ 502273 h 517428"/>
                <a:gd name="connsiteX8" fmla="*/ 2816112 w 2867855"/>
                <a:gd name="connsiteY8" fmla="*/ 517428 h 517428"/>
                <a:gd name="connsiteX9" fmla="*/ 51743 w 2867855"/>
                <a:gd name="connsiteY9" fmla="*/ 517428 h 517428"/>
                <a:gd name="connsiteX10" fmla="*/ 15155 w 2867855"/>
                <a:gd name="connsiteY10" fmla="*/ 502273 h 517428"/>
                <a:gd name="connsiteX11" fmla="*/ 0 w 2867855"/>
                <a:gd name="connsiteY11" fmla="*/ 465685 h 517428"/>
                <a:gd name="connsiteX12" fmla="*/ 0 w 2867855"/>
                <a:gd name="connsiteY12" fmla="*/ 51743 h 517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67855" h="517428">
                  <a:moveTo>
                    <a:pt x="0" y="51743"/>
                  </a:moveTo>
                  <a:cubicBezTo>
                    <a:pt x="0" y="38020"/>
                    <a:pt x="5452" y="24859"/>
                    <a:pt x="15155" y="15155"/>
                  </a:cubicBezTo>
                  <a:cubicBezTo>
                    <a:pt x="24859" y="5451"/>
                    <a:pt x="38020" y="0"/>
                    <a:pt x="51743" y="0"/>
                  </a:cubicBezTo>
                  <a:lnTo>
                    <a:pt x="2816112" y="0"/>
                  </a:lnTo>
                  <a:cubicBezTo>
                    <a:pt x="2829835" y="0"/>
                    <a:pt x="2842996" y="5452"/>
                    <a:pt x="2852700" y="15155"/>
                  </a:cubicBezTo>
                  <a:cubicBezTo>
                    <a:pt x="2862404" y="24859"/>
                    <a:pt x="2867855" y="38020"/>
                    <a:pt x="2867855" y="51743"/>
                  </a:cubicBezTo>
                  <a:lnTo>
                    <a:pt x="2867855" y="465685"/>
                  </a:lnTo>
                  <a:cubicBezTo>
                    <a:pt x="2867855" y="479408"/>
                    <a:pt x="2862404" y="492569"/>
                    <a:pt x="2852700" y="502273"/>
                  </a:cubicBezTo>
                  <a:cubicBezTo>
                    <a:pt x="2842996" y="511977"/>
                    <a:pt x="2829835" y="517428"/>
                    <a:pt x="2816112" y="517428"/>
                  </a:cubicBezTo>
                  <a:lnTo>
                    <a:pt x="51743" y="517428"/>
                  </a:lnTo>
                  <a:cubicBezTo>
                    <a:pt x="38020" y="517428"/>
                    <a:pt x="24859" y="511977"/>
                    <a:pt x="15155" y="502273"/>
                  </a:cubicBezTo>
                  <a:cubicBezTo>
                    <a:pt x="5451" y="492569"/>
                    <a:pt x="0" y="479408"/>
                    <a:pt x="0" y="465685"/>
                  </a:cubicBezTo>
                  <a:lnTo>
                    <a:pt x="0" y="51743"/>
                  </a:ln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2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60875" tIns="60875" rIns="60875" bIns="60875" spcCol="1270" anchor="ctr"/>
            <a:lstStyle/>
            <a:p>
              <a:pPr algn="ctr" defTabSz="5334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GB" sz="1600" b="1" dirty="0"/>
                <a:t>Cross-Frequency Coupling</a:t>
              </a:r>
            </a:p>
          </p:txBody>
        </p:sp>
      </p:grpSp>
      <p:sp>
        <p:nvSpPr>
          <p:cNvPr id="34" name="Afgeronde rechthoek 29"/>
          <p:cNvSpPr/>
          <p:nvPr/>
        </p:nvSpPr>
        <p:spPr>
          <a:xfrm>
            <a:off x="4860032" y="2446430"/>
            <a:ext cx="3816424" cy="517428"/>
          </a:xfrm>
          <a:prstGeom prst="roundRect">
            <a:avLst/>
          </a:pr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9050" prstMaterial="metal">
            <a:bevelT w="88900" h="203200"/>
            <a:bevelB w="165100" h="254000"/>
          </a:sp3d>
        </p:spPr>
        <p:style>
          <a:lnRef idx="0">
            <a:schemeClr val="accent2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1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5635" tIns="45635" rIns="45635" bIns="45635" spcCol="1270" anchor="ctr"/>
          <a:lstStyle/>
          <a:p>
            <a:pPr algn="ctr" defTabSz="3556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/>
              <a:t>Correlation</a:t>
            </a:r>
          </a:p>
        </p:txBody>
      </p:sp>
      <p:cxnSp>
        <p:nvCxnSpPr>
          <p:cNvPr id="35" name="Rechte verbindingslijn 30"/>
          <p:cNvCxnSpPr/>
          <p:nvPr/>
        </p:nvCxnSpPr>
        <p:spPr>
          <a:xfrm flipV="1">
            <a:off x="900113" y="1220994"/>
            <a:ext cx="7272337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38" name="Afbeelding 20" descr="int_freq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020" y="5236394"/>
            <a:ext cx="2160588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620614" y="5763131"/>
            <a:ext cx="25654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400" dirty="0">
                <a:latin typeface="+mn-lt"/>
              </a:rPr>
              <a:t>Low-frequency phase modulates High-frequency amplitude</a:t>
            </a:r>
          </a:p>
        </p:txBody>
      </p:sp>
      <p:sp>
        <p:nvSpPr>
          <p:cNvPr id="36" name="Vrije vorm 47"/>
          <p:cNvSpPr/>
          <p:nvPr/>
        </p:nvSpPr>
        <p:spPr>
          <a:xfrm>
            <a:off x="5724128" y="4869160"/>
            <a:ext cx="2880320" cy="1268760"/>
          </a:xfrm>
          <a:custGeom>
            <a:avLst/>
            <a:gdLst>
              <a:gd name="connsiteX0" fmla="*/ 0 w 776142"/>
              <a:gd name="connsiteY0" fmla="*/ 51743 h 517428"/>
              <a:gd name="connsiteX1" fmla="*/ 15155 w 776142"/>
              <a:gd name="connsiteY1" fmla="*/ 15155 h 517428"/>
              <a:gd name="connsiteX2" fmla="*/ 51743 w 776142"/>
              <a:gd name="connsiteY2" fmla="*/ 0 h 517428"/>
              <a:gd name="connsiteX3" fmla="*/ 724399 w 776142"/>
              <a:gd name="connsiteY3" fmla="*/ 0 h 517428"/>
              <a:gd name="connsiteX4" fmla="*/ 760987 w 776142"/>
              <a:gd name="connsiteY4" fmla="*/ 15155 h 517428"/>
              <a:gd name="connsiteX5" fmla="*/ 776142 w 776142"/>
              <a:gd name="connsiteY5" fmla="*/ 51743 h 517428"/>
              <a:gd name="connsiteX6" fmla="*/ 776142 w 776142"/>
              <a:gd name="connsiteY6" fmla="*/ 465685 h 517428"/>
              <a:gd name="connsiteX7" fmla="*/ 760987 w 776142"/>
              <a:gd name="connsiteY7" fmla="*/ 502273 h 517428"/>
              <a:gd name="connsiteX8" fmla="*/ 724399 w 776142"/>
              <a:gd name="connsiteY8" fmla="*/ 517428 h 517428"/>
              <a:gd name="connsiteX9" fmla="*/ 51743 w 776142"/>
              <a:gd name="connsiteY9" fmla="*/ 517428 h 517428"/>
              <a:gd name="connsiteX10" fmla="*/ 15155 w 776142"/>
              <a:gd name="connsiteY10" fmla="*/ 502273 h 517428"/>
              <a:gd name="connsiteX11" fmla="*/ 0 w 776142"/>
              <a:gd name="connsiteY11" fmla="*/ 465685 h 517428"/>
              <a:gd name="connsiteX12" fmla="*/ 0 w 776142"/>
              <a:gd name="connsiteY12" fmla="*/ 51743 h 517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76142" h="517428">
                <a:moveTo>
                  <a:pt x="0" y="51743"/>
                </a:moveTo>
                <a:cubicBezTo>
                  <a:pt x="0" y="38020"/>
                  <a:pt x="5452" y="24859"/>
                  <a:pt x="15155" y="15155"/>
                </a:cubicBezTo>
                <a:cubicBezTo>
                  <a:pt x="24859" y="5451"/>
                  <a:pt x="38020" y="0"/>
                  <a:pt x="51743" y="0"/>
                </a:cubicBezTo>
                <a:lnTo>
                  <a:pt x="724399" y="0"/>
                </a:lnTo>
                <a:cubicBezTo>
                  <a:pt x="738122" y="0"/>
                  <a:pt x="751283" y="5452"/>
                  <a:pt x="760987" y="15155"/>
                </a:cubicBezTo>
                <a:cubicBezTo>
                  <a:pt x="770691" y="24859"/>
                  <a:pt x="776142" y="38020"/>
                  <a:pt x="776142" y="51743"/>
                </a:cubicBezTo>
                <a:lnTo>
                  <a:pt x="776142" y="465685"/>
                </a:lnTo>
                <a:cubicBezTo>
                  <a:pt x="776142" y="479408"/>
                  <a:pt x="770691" y="492569"/>
                  <a:pt x="760987" y="502273"/>
                </a:cubicBezTo>
                <a:cubicBezTo>
                  <a:pt x="751283" y="511977"/>
                  <a:pt x="738122" y="517428"/>
                  <a:pt x="724399" y="517428"/>
                </a:cubicBezTo>
                <a:lnTo>
                  <a:pt x="51743" y="517428"/>
                </a:lnTo>
                <a:cubicBezTo>
                  <a:pt x="38020" y="517428"/>
                  <a:pt x="24859" y="511977"/>
                  <a:pt x="15155" y="502273"/>
                </a:cubicBezTo>
                <a:cubicBezTo>
                  <a:pt x="5451" y="492569"/>
                  <a:pt x="0" y="479408"/>
                  <a:pt x="0" y="465685"/>
                </a:cubicBezTo>
                <a:lnTo>
                  <a:pt x="0" y="51743"/>
                </a:ln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9050" prstMaterial="metal">
            <a:bevelT w="88900" h="203200"/>
            <a:bevelB w="165100" h="254000"/>
          </a:sp3d>
        </p:spPr>
        <p:style>
          <a:lnRef idx="0">
            <a:schemeClr val="accent2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1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lIns="45635" tIns="45635" rIns="45635" bIns="45635" spcCol="1270" anchor="ctr"/>
          <a:lstStyle/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b="1" dirty="0">
                <a:latin typeface="Calibri" pitchFamily="34" charset="0"/>
              </a:rPr>
              <a:t>Optimization cross-frequency estimate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Instantaneous frequency tracking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Modelling non-sinusoidal wave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Selection of high-amplitude time bins</a:t>
            </a:r>
          </a:p>
          <a:p>
            <a:pPr algn="ctr" defTabSz="355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GB" sz="1200" dirty="0">
                <a:latin typeface="Calibri" pitchFamily="34" charset="0"/>
              </a:rPr>
              <a:t>Spatial filt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932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fgeronde rechthoek 18"/>
          <p:cNvSpPr/>
          <p:nvPr/>
        </p:nvSpPr>
        <p:spPr>
          <a:xfrm>
            <a:off x="492609" y="3244470"/>
            <a:ext cx="8256104" cy="3353182"/>
          </a:xfrm>
          <a:prstGeom prst="roundRect">
            <a:avLst>
              <a:gd name="adj" fmla="val 10184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793406" y="4404672"/>
            <a:ext cx="7596832" cy="18926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7950" y="115888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PAC: How to detect it</a:t>
            </a:r>
          </a:p>
        </p:txBody>
      </p:sp>
      <p:sp>
        <p:nvSpPr>
          <p:cNvPr id="15367" name="Rectangle 8"/>
          <p:cNvSpPr txBox="1">
            <a:spLocks noChangeArrowheads="1"/>
          </p:cNvSpPr>
          <p:nvPr/>
        </p:nvSpPr>
        <p:spPr bwMode="auto">
          <a:xfrm>
            <a:off x="492609" y="328178"/>
            <a:ext cx="8351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How to detect PAC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745" y="4478171"/>
            <a:ext cx="7363640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077000" y="6290660"/>
            <a:ext cx="43132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r">
              <a:spcBef>
                <a:spcPct val="20000"/>
              </a:spcBef>
              <a:defRPr/>
            </a:pPr>
            <a:r>
              <a:rPr lang="en-GB" sz="1400" i="1" kern="0" dirty="0">
                <a:latin typeface="Calibri" pitchFamily="34" charset="0"/>
              </a:rPr>
              <a:t>Berman et al., 2012; Brain Connectiv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793406" y="3374634"/>
            <a:ext cx="9065504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lnSpc>
                <a:spcPct val="120000"/>
              </a:lnSpc>
              <a:tabLst>
                <a:tab pos="1433513" algn="l"/>
              </a:tabLst>
            </a:pPr>
            <a:r>
              <a:rPr lang="en-GB" altLang="en-US" sz="1600" b="1" dirty="0" err="1">
                <a:latin typeface="Calibri" charset="0"/>
              </a:rPr>
              <a:t>Bandpass</a:t>
            </a:r>
            <a:r>
              <a:rPr lang="en-GB" altLang="en-US" sz="1600" b="1" dirty="0">
                <a:latin typeface="Calibri" charset="0"/>
              </a:rPr>
              <a:t> filtering</a:t>
            </a:r>
          </a:p>
          <a:p>
            <a:pPr marL="177800" indent="-177800">
              <a:lnSpc>
                <a:spcPct val="120000"/>
              </a:lnSpc>
              <a:tabLst>
                <a:tab pos="1433513" algn="l"/>
              </a:tabLst>
            </a:pPr>
            <a:r>
              <a:rPr lang="en-GB" altLang="en-US" sz="1600" dirty="0">
                <a:latin typeface="Calibri" charset="0"/>
              </a:rPr>
              <a:t>Phase: 	narrow band</a:t>
            </a:r>
          </a:p>
          <a:p>
            <a:pPr marL="177800" indent="-177800">
              <a:lnSpc>
                <a:spcPct val="120000"/>
              </a:lnSpc>
              <a:spcAft>
                <a:spcPts val="600"/>
              </a:spcAft>
              <a:tabLst>
                <a:tab pos="1433513" algn="l"/>
              </a:tabLst>
            </a:pPr>
            <a:r>
              <a:rPr lang="en-GB" altLang="en-US" sz="1600" dirty="0">
                <a:latin typeface="Calibri" charset="0"/>
              </a:rPr>
              <a:t>Amplitude: 	bandwidth should include carrier frequency ± modulating frequenc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510" y="6165532"/>
            <a:ext cx="6737897" cy="13177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92609" y="997989"/>
            <a:ext cx="2854308" cy="7571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GB" dirty="0">
                <a:latin typeface="Calibri" charset="0"/>
              </a:rPr>
              <a:t>Extraction of time series </a:t>
            </a:r>
            <a:br>
              <a:rPr lang="en-GB" dirty="0">
                <a:latin typeface="Calibri" charset="0"/>
              </a:rPr>
            </a:br>
            <a:r>
              <a:rPr lang="en-GB" dirty="0">
                <a:latin typeface="Calibri" charset="0"/>
              </a:rPr>
              <a:t>for phase and amplitude</a:t>
            </a:r>
            <a:endParaRPr lang="en-GB" dirty="0"/>
          </a:p>
        </p:txBody>
      </p:sp>
      <p:pic>
        <p:nvPicPr>
          <p:cNvPr id="17" name="Tijdelijke aanduiding voor inhoud 12" descr="steps_pac.t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48094"/>
          <a:stretch/>
        </p:blipFill>
        <p:spPr bwMode="auto">
          <a:xfrm>
            <a:off x="4578399" y="299902"/>
            <a:ext cx="4268787" cy="2727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738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  <p:bldP spid="11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ijdelijke aanduiding voor inhoud 12" descr="steps_pac.t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-1055"/>
          <a:stretch/>
        </p:blipFill>
        <p:spPr bwMode="auto">
          <a:xfrm>
            <a:off x="4578399" y="299901"/>
            <a:ext cx="4268787" cy="5310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/>
          <p:cNvSpPr txBox="1">
            <a:spLocks noChangeArrowheads="1"/>
          </p:cNvSpPr>
          <p:nvPr/>
        </p:nvSpPr>
        <p:spPr bwMode="auto">
          <a:xfrm>
            <a:off x="492609" y="328178"/>
            <a:ext cx="8351838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latin typeface="+mn-lt"/>
              </a:rPr>
              <a:t>How to detect PAC</a:t>
            </a:r>
          </a:p>
        </p:txBody>
      </p:sp>
      <p:sp>
        <p:nvSpPr>
          <p:cNvPr id="8" name="Rectangle 7"/>
          <p:cNvSpPr/>
          <p:nvPr/>
        </p:nvSpPr>
        <p:spPr>
          <a:xfrm>
            <a:off x="492609" y="997989"/>
            <a:ext cx="341212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2"/>
            </a:pPr>
            <a:r>
              <a:rPr lang="en-GB" dirty="0">
                <a:latin typeface="Calibri" charset="0"/>
              </a:rPr>
              <a:t>Assessment of distribution amplitude as function of phase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492609" y="2046365"/>
            <a:ext cx="341212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+mj-lt"/>
              <a:buAutoNum type="arabicPeriod" startAt="3"/>
            </a:pPr>
            <a:r>
              <a:rPr lang="en-GB" dirty="0">
                <a:latin typeface="Calibri" charset="0"/>
              </a:rPr>
              <a:t>Statistical evaluation </a:t>
            </a:r>
            <a:br>
              <a:rPr lang="en-GB" dirty="0">
                <a:latin typeface="Calibri" charset="0"/>
              </a:rPr>
            </a:br>
            <a:r>
              <a:rPr lang="en-GB" dirty="0">
                <a:latin typeface="Calibri" charset="0"/>
              </a:rPr>
              <a:t>(often permutation tests)</a:t>
            </a:r>
            <a:endParaRPr lang="en-GB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7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4818490" y="3808675"/>
            <a:ext cx="1415333" cy="381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494" y="3901866"/>
            <a:ext cx="1415333" cy="153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67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kstvak 10"/>
          <p:cNvSpPr txBox="1">
            <a:spLocks noChangeArrowheads="1"/>
          </p:cNvSpPr>
          <p:nvPr/>
        </p:nvSpPr>
        <p:spPr bwMode="auto">
          <a:xfrm>
            <a:off x="429375" y="1123466"/>
            <a:ext cx="3872456" cy="203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14000"/>
              </a:lnSpc>
              <a:defRPr/>
            </a:pPr>
            <a:r>
              <a:rPr lang="en-GB" b="1" dirty="0">
                <a:latin typeface="Calibri" pitchFamily="34" charset="0"/>
              </a:rPr>
              <a:t>Parametric approach</a:t>
            </a:r>
          </a:p>
          <a:p>
            <a:pPr eaLnBrk="1" hangingPunct="1">
              <a:lnSpc>
                <a:spcPct val="114000"/>
              </a:lnSpc>
              <a:defRPr/>
            </a:pPr>
            <a:r>
              <a:rPr lang="en-GB" dirty="0">
                <a:latin typeface="Calibri" pitchFamily="34" charset="0"/>
              </a:rPr>
              <a:t>No surrogate time series</a:t>
            </a:r>
          </a:p>
          <a:p>
            <a:pPr eaLnBrk="1" hangingPunct="1">
              <a:lnSpc>
                <a:spcPct val="114000"/>
              </a:lnSpc>
              <a:defRPr/>
            </a:pPr>
            <a:endParaRPr lang="en-GB" dirty="0">
              <a:latin typeface="Calibri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GB" dirty="0">
                <a:latin typeface="Calibri" pitchFamily="34" charset="0"/>
                <a:sym typeface="Wingdings" pitchFamily="2" charset="2"/>
              </a:rPr>
              <a:t>Equal to normalized vector length when standardizing (Z-scoring) variables. Values between 0 and 1.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950" y="115888"/>
            <a:ext cx="21717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GB" dirty="0">
                <a:solidFill>
                  <a:schemeClr val="bg1"/>
                </a:solidFill>
                <a:latin typeface="+mn-lt"/>
              </a:rPr>
              <a:t>PAC: How to detect it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/>
          </p:nvPr>
        </p:nvGraphicFramePr>
        <p:xfrm>
          <a:off x="5135268" y="4201980"/>
          <a:ext cx="31686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2323800" imgH="812520" progId="Equation.DSMT4">
                  <p:embed/>
                </p:oleObj>
              </mc:Choice>
              <mc:Fallback>
                <p:oleObj name="Equation" r:id="rId3" imgW="2323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268" y="4201980"/>
                        <a:ext cx="31686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elijkbenige driehoek 15"/>
          <p:cNvSpPr/>
          <p:nvPr/>
        </p:nvSpPr>
        <p:spPr>
          <a:xfrm>
            <a:off x="6021093" y="1536445"/>
            <a:ext cx="1150938" cy="503238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Gelijkbenige driehoek 16"/>
          <p:cNvSpPr/>
          <p:nvPr/>
        </p:nvSpPr>
        <p:spPr>
          <a:xfrm flipV="1">
            <a:off x="6021093" y="3697033"/>
            <a:ext cx="1150938" cy="503237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034" name="Tijdelijke aanduiding voor inhoud 12" descr="steps_pac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77"/>
          <a:stretch>
            <a:fillRect/>
          </a:stretch>
        </p:blipFill>
        <p:spPr bwMode="auto">
          <a:xfrm>
            <a:off x="4581231" y="296730"/>
            <a:ext cx="4268787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Afbeelding 4" descr="steps_GLMc.t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" t="56113" r="10928" b="22305"/>
          <a:stretch/>
        </p:blipFill>
        <p:spPr bwMode="auto">
          <a:xfrm>
            <a:off x="4301831" y="3041518"/>
            <a:ext cx="476379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Isosceles Triangle 1"/>
          <p:cNvSpPr/>
          <p:nvPr/>
        </p:nvSpPr>
        <p:spPr>
          <a:xfrm flipV="1">
            <a:off x="6358437" y="3088888"/>
            <a:ext cx="476250" cy="601662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429375" y="400885"/>
            <a:ext cx="2941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</a:pPr>
            <a:r>
              <a:rPr lang="en-GB" altLang="en-US" sz="2400" b="1" dirty="0">
                <a:solidFill>
                  <a:srgbClr val="0066CC"/>
                </a:solidFill>
                <a:ea typeface="Arial" charset="0"/>
                <a:cs typeface="Arial" charset="0"/>
              </a:rPr>
              <a:t>General Linear Model</a:t>
            </a:r>
            <a:endParaRPr lang="en-GB" alt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46103" y="6157699"/>
            <a:ext cx="3374438" cy="700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Penny et al. (2008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GB" sz="1400" kern="0" dirty="0">
                <a:latin typeface="Calibri" pitchFamily="34" charset="0"/>
              </a:rPr>
              <a:t>Van Wijk et al. (2015) </a:t>
            </a:r>
            <a:r>
              <a:rPr lang="en-GB" sz="1400" i="1" kern="0" dirty="0">
                <a:latin typeface="Calibri" pitchFamily="34" charset="0"/>
              </a:rPr>
              <a:t>J </a:t>
            </a:r>
            <a:r>
              <a:rPr lang="en-GB" sz="1400" i="1" kern="0" dirty="0" err="1">
                <a:latin typeface="Calibri" pitchFamily="34" charset="0"/>
              </a:rPr>
              <a:t>Neurosci</a:t>
            </a:r>
            <a:r>
              <a:rPr lang="en-GB" sz="1400" i="1" kern="0" dirty="0">
                <a:latin typeface="Calibri" pitchFamily="34" charset="0"/>
              </a:rPr>
              <a:t> Metho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D2965-1DBE-1C49-99AC-AA69D1894EF7}" type="slidenum">
              <a:rPr lang="en-GB" smtClean="0"/>
              <a:t>8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560" y="3363914"/>
            <a:ext cx="2180931" cy="555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4659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13</TotalTime>
  <Words>571</Words>
  <Application>Microsoft Macintosh PowerPoint</Application>
  <PresentationFormat>On-screen Show (4:3)</PresentationFormat>
  <Paragraphs>176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Mangal</vt:lpstr>
      <vt:lpstr>Wingdings</vt:lpstr>
      <vt:lpstr>Office Theme</vt:lpstr>
      <vt:lpstr>Equation</vt:lpstr>
      <vt:lpstr>PowerPoint Presentation</vt:lpstr>
      <vt:lpstr>Why care about cross-frequency coupling?</vt:lpstr>
      <vt:lpstr>PowerPoint Presentation</vt:lpstr>
      <vt:lpstr>Various forms of cross-frequency coup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rst step: Time-frequency analysis</vt:lpstr>
      <vt:lpstr>Second step: Cross-frequency coupling</vt:lpstr>
      <vt:lpstr>Results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adette van Wijk</dc:creator>
  <cp:lastModifiedBy>Bernadette van Wijk</cp:lastModifiedBy>
  <cp:revision>26</cp:revision>
  <dcterms:created xsi:type="dcterms:W3CDTF">2017-05-04T12:32:52Z</dcterms:created>
  <dcterms:modified xsi:type="dcterms:W3CDTF">2019-05-18T12:32:21Z</dcterms:modified>
</cp:coreProperties>
</file>